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854" w:type="dxa"/>
        <w:tblInd w:w="-629" w:type="dxa"/>
        <w:tblLook w:val="04A0" w:firstRow="1" w:lastRow="0" w:firstColumn="1" w:lastColumn="0" w:noHBand="0" w:noVBand="1"/>
      </w:tblPr>
      <w:tblGrid>
        <w:gridCol w:w="3685"/>
        <w:gridCol w:w="7169"/>
      </w:tblGrid>
      <w:tr w:rsidR="00DF215E" w14:paraId="7E736F82" w14:textId="77777777" w:rsidTr="00A81E8D">
        <w:trPr>
          <w:trHeight w:val="785"/>
        </w:trPr>
        <w:tc>
          <w:tcPr>
            <w:tcW w:w="3685" w:type="dxa"/>
          </w:tcPr>
          <w:p w14:paraId="00382588" w14:textId="77777777" w:rsidR="00DF215E" w:rsidRPr="00B2485C" w:rsidRDefault="00DF215E" w:rsidP="00A81E8D">
            <w:pPr>
              <w:jc w:val="center"/>
              <w:rPr>
                <w:b/>
                <w:sz w:val="26"/>
                <w:szCs w:val="26"/>
              </w:rPr>
            </w:pPr>
            <w:r w:rsidRPr="00B2485C">
              <w:rPr>
                <w:b/>
                <w:sz w:val="26"/>
                <w:szCs w:val="26"/>
              </w:rPr>
              <w:t>SỞ GIÁO DỤC VÀ ĐÀO TẠO</w:t>
            </w:r>
          </w:p>
          <w:p w14:paraId="0504836A" w14:textId="77777777" w:rsidR="00DF215E" w:rsidRDefault="00DF215E" w:rsidP="00A81E8D">
            <w:pPr>
              <w:jc w:val="center"/>
              <w:rPr>
                <w:b/>
                <w:sz w:val="26"/>
                <w:szCs w:val="26"/>
              </w:rPr>
            </w:pPr>
            <w:r w:rsidRPr="004E7C92">
              <w:rPr>
                <w:b/>
                <w:sz w:val="26"/>
                <w:szCs w:val="26"/>
              </w:rPr>
              <w:t>TỈNH BÀ RỊA – VŨNG TÀU</w:t>
            </w:r>
          </w:p>
        </w:tc>
        <w:tc>
          <w:tcPr>
            <w:tcW w:w="7169" w:type="dxa"/>
          </w:tcPr>
          <w:p w14:paraId="1932250C" w14:textId="77777777" w:rsidR="00DF215E" w:rsidRDefault="00DF215E" w:rsidP="00A81E8D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</w:rPr>
              <w:t>KỲ THI TUYỂN SINH LỚP 10 THPT CHUYÊN</w:t>
            </w:r>
          </w:p>
          <w:p w14:paraId="33C3ED4D" w14:textId="77777777" w:rsidR="00DF215E" w:rsidRPr="00AD4AF0" w:rsidRDefault="00DF215E" w:rsidP="00A81E8D">
            <w:pPr>
              <w:rPr>
                <w:b/>
              </w:rPr>
            </w:pPr>
            <w:r>
              <w:rPr>
                <w:b/>
              </w:rPr>
              <w:t>NĂM HỌC 2016 – 2017     Môn: TOÁN</w:t>
            </w:r>
            <w:r>
              <w:t xml:space="preserve"> (Chuyên)</w:t>
            </w:r>
            <w:r w:rsidRPr="002174C9">
              <w:t>Ngày thi: 31</w:t>
            </w:r>
            <w:r>
              <w:t>/5/2016</w:t>
            </w:r>
          </w:p>
        </w:tc>
      </w:tr>
    </w:tbl>
    <w:p w14:paraId="2D89D031" w14:textId="77777777" w:rsidR="00DF215E" w:rsidRPr="009C1D9D" w:rsidRDefault="00DF215E" w:rsidP="00DF215E">
      <w:pPr>
        <w:spacing w:before="120" w:after="120"/>
        <w:rPr>
          <w:b/>
          <w:sz w:val="28"/>
          <w:szCs w:val="28"/>
        </w:rPr>
      </w:pPr>
      <w:r w:rsidRPr="009C1D9D">
        <w:rPr>
          <w:b/>
          <w:sz w:val="28"/>
          <w:szCs w:val="28"/>
        </w:rPr>
        <w:t>Câu 1 (3,0 điểm).</w:t>
      </w:r>
    </w:p>
    <w:p w14:paraId="1B04B0B5" w14:textId="77777777" w:rsidR="00DF215E" w:rsidRPr="009C1D9D" w:rsidRDefault="00DF215E" w:rsidP="00DF215E">
      <w:pPr>
        <w:spacing w:before="120" w:after="120"/>
        <w:ind w:firstLine="567"/>
        <w:rPr>
          <w:sz w:val="28"/>
          <w:szCs w:val="28"/>
        </w:rPr>
      </w:pPr>
      <w:r w:rsidRPr="009C1D9D">
        <w:rPr>
          <w:sz w:val="28"/>
          <w:szCs w:val="28"/>
        </w:rPr>
        <w:t xml:space="preserve">a) Rút gọn biểu thức </w:t>
      </w:r>
      <w:r w:rsidRPr="009C1D9D">
        <w:rPr>
          <w:position w:val="-18"/>
          <w:sz w:val="28"/>
          <w:szCs w:val="28"/>
        </w:rPr>
        <w:object w:dxaOrig="3519" w:dyaOrig="540" w14:anchorId="11118B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6.6pt;height:27.15pt" o:ole="">
            <v:imagedata r:id="rId5" o:title=""/>
          </v:shape>
          <o:OLEObject Type="Embed" ProgID="Equation.DSMT4" ShapeID="_x0000_i1025" DrawAspect="Content" ObjectID="_1775030701" r:id="rId6"/>
        </w:object>
      </w:r>
      <w:r w:rsidRPr="009C1D9D">
        <w:rPr>
          <w:sz w:val="28"/>
          <w:szCs w:val="28"/>
        </w:rPr>
        <w:t xml:space="preserve"> với </w:t>
      </w:r>
      <w:r w:rsidRPr="009C1D9D">
        <w:rPr>
          <w:position w:val="-6"/>
          <w:sz w:val="28"/>
          <w:szCs w:val="28"/>
        </w:rPr>
        <w:object w:dxaOrig="499" w:dyaOrig="279" w14:anchorId="69314B0D">
          <v:shape id="_x0000_i1026" type="#_x0000_t75" style="width:24.45pt;height:14.25pt" o:ole="">
            <v:imagedata r:id="rId7" o:title=""/>
          </v:shape>
          <o:OLEObject Type="Embed" ProgID="Equation.DSMT4" ShapeID="_x0000_i1026" DrawAspect="Content" ObjectID="_1775030702" r:id="rId8"/>
        </w:object>
      </w:r>
      <w:r w:rsidRPr="009C1D9D">
        <w:rPr>
          <w:sz w:val="28"/>
          <w:szCs w:val="28"/>
        </w:rPr>
        <w:t>.</w:t>
      </w:r>
    </w:p>
    <w:p w14:paraId="1DFBDF7B" w14:textId="77777777" w:rsidR="00DF215E" w:rsidRPr="009C1D9D" w:rsidRDefault="00DF215E" w:rsidP="00DF215E">
      <w:pPr>
        <w:spacing w:before="120" w:after="120"/>
        <w:ind w:firstLine="567"/>
        <w:rPr>
          <w:sz w:val="28"/>
          <w:szCs w:val="28"/>
        </w:rPr>
      </w:pPr>
      <w:r w:rsidRPr="009C1D9D">
        <w:rPr>
          <w:sz w:val="28"/>
          <w:szCs w:val="28"/>
        </w:rPr>
        <w:t xml:space="preserve">b) Giải phương trình </w:t>
      </w:r>
      <w:r w:rsidRPr="009C1D9D">
        <w:rPr>
          <w:position w:val="-8"/>
          <w:sz w:val="28"/>
          <w:szCs w:val="28"/>
        </w:rPr>
        <w:object w:dxaOrig="3420" w:dyaOrig="400" w14:anchorId="231910A9">
          <v:shape id="_x0000_i1027" type="#_x0000_t75" style="width:171.15pt;height:20.4pt" o:ole="">
            <v:imagedata r:id="rId9" o:title=""/>
          </v:shape>
          <o:OLEObject Type="Embed" ProgID="Equation.DSMT4" ShapeID="_x0000_i1027" DrawAspect="Content" ObjectID="_1775030703" r:id="rId10"/>
        </w:object>
      </w:r>
      <w:r w:rsidRPr="009C1D9D">
        <w:rPr>
          <w:sz w:val="28"/>
          <w:szCs w:val="28"/>
        </w:rPr>
        <w:t>.</w:t>
      </w:r>
    </w:p>
    <w:p w14:paraId="62B92F59" w14:textId="77777777" w:rsidR="00DF215E" w:rsidRPr="009C1D9D" w:rsidRDefault="00DF215E" w:rsidP="00DF215E">
      <w:pPr>
        <w:spacing w:before="120" w:after="120"/>
        <w:ind w:firstLine="567"/>
        <w:rPr>
          <w:sz w:val="28"/>
          <w:szCs w:val="28"/>
        </w:rPr>
      </w:pPr>
      <w:r w:rsidRPr="009C1D9D">
        <w:rPr>
          <w:sz w:val="28"/>
          <w:szCs w:val="28"/>
        </w:rPr>
        <w:t xml:space="preserve">c) Giải hệ phương trình </w:t>
      </w:r>
      <w:r w:rsidRPr="009C1D9D">
        <w:rPr>
          <w:position w:val="-36"/>
          <w:sz w:val="28"/>
          <w:szCs w:val="28"/>
        </w:rPr>
        <w:object w:dxaOrig="1640" w:dyaOrig="840" w14:anchorId="13A0DC31">
          <v:shape id="_x0000_i1028" type="#_x0000_t75" style="width:81.5pt;height:42.1pt" o:ole="">
            <v:imagedata r:id="rId11" o:title=""/>
          </v:shape>
          <o:OLEObject Type="Embed" ProgID="Equation.DSMT4" ShapeID="_x0000_i1028" DrawAspect="Content" ObjectID="_1775030704" r:id="rId12"/>
        </w:object>
      </w:r>
      <w:r w:rsidRPr="009C1D9D">
        <w:rPr>
          <w:sz w:val="28"/>
          <w:szCs w:val="28"/>
        </w:rPr>
        <w:t>.</w:t>
      </w:r>
    </w:p>
    <w:p w14:paraId="755A55FA" w14:textId="77777777" w:rsidR="00DF215E" w:rsidRPr="009C1D9D" w:rsidRDefault="00DF215E" w:rsidP="00DF215E">
      <w:pPr>
        <w:spacing w:before="120" w:after="120"/>
        <w:rPr>
          <w:b/>
          <w:sz w:val="28"/>
          <w:szCs w:val="28"/>
        </w:rPr>
      </w:pPr>
      <w:r w:rsidRPr="009C1D9D">
        <w:rPr>
          <w:b/>
          <w:sz w:val="28"/>
          <w:szCs w:val="28"/>
        </w:rPr>
        <w:t>Câu 2 (2,0 điểm).</w:t>
      </w:r>
    </w:p>
    <w:p w14:paraId="25A14033" w14:textId="77777777" w:rsidR="00DF215E" w:rsidRPr="009C1D9D" w:rsidRDefault="00DF215E" w:rsidP="00DF215E">
      <w:pPr>
        <w:spacing w:before="120" w:after="120"/>
        <w:ind w:firstLine="567"/>
        <w:rPr>
          <w:sz w:val="28"/>
          <w:szCs w:val="28"/>
        </w:rPr>
      </w:pPr>
      <w:r w:rsidRPr="009C1D9D">
        <w:rPr>
          <w:sz w:val="28"/>
          <w:szCs w:val="28"/>
        </w:rPr>
        <w:t xml:space="preserve">a) Tìm tất cả các cặp số nguyên tố </w:t>
      </w:r>
      <w:r w:rsidRPr="009C1D9D">
        <w:rPr>
          <w:position w:val="-14"/>
          <w:sz w:val="28"/>
          <w:szCs w:val="28"/>
        </w:rPr>
        <w:object w:dxaOrig="620" w:dyaOrig="400" w14:anchorId="1D2C1181">
          <v:shape id="_x0000_i1029" type="#_x0000_t75" style="width:30.55pt;height:20.4pt" o:ole="">
            <v:imagedata r:id="rId13" o:title=""/>
          </v:shape>
          <o:OLEObject Type="Embed" ProgID="Equation.DSMT4" ShapeID="_x0000_i1029" DrawAspect="Content" ObjectID="_1775030705" r:id="rId14"/>
        </w:object>
      </w:r>
      <w:r w:rsidRPr="009C1D9D">
        <w:rPr>
          <w:sz w:val="28"/>
          <w:szCs w:val="28"/>
        </w:rPr>
        <w:t xml:space="preserve"> thỏa mãn </w:t>
      </w:r>
      <w:r w:rsidRPr="009C1D9D">
        <w:rPr>
          <w:position w:val="-10"/>
          <w:sz w:val="28"/>
          <w:szCs w:val="28"/>
        </w:rPr>
        <w:object w:dxaOrig="1240" w:dyaOrig="360" w14:anchorId="3EA84333">
          <v:shape id="_x0000_i1030" type="#_x0000_t75" style="width:62.5pt;height:18.35pt" o:ole="">
            <v:imagedata r:id="rId15" o:title=""/>
          </v:shape>
          <o:OLEObject Type="Embed" ProgID="Equation.DSMT4" ShapeID="_x0000_i1030" DrawAspect="Content" ObjectID="_1775030706" r:id="rId16"/>
        </w:object>
      </w:r>
      <w:r w:rsidRPr="009C1D9D">
        <w:rPr>
          <w:sz w:val="28"/>
          <w:szCs w:val="28"/>
        </w:rPr>
        <w:t xml:space="preserve">. </w:t>
      </w:r>
    </w:p>
    <w:p w14:paraId="3628990E" w14:textId="77777777" w:rsidR="00DF215E" w:rsidRPr="009C1D9D" w:rsidRDefault="00DF215E" w:rsidP="00DF215E">
      <w:pPr>
        <w:spacing w:before="120" w:after="120"/>
        <w:ind w:firstLine="567"/>
        <w:rPr>
          <w:sz w:val="28"/>
          <w:szCs w:val="28"/>
        </w:rPr>
      </w:pPr>
      <w:r w:rsidRPr="009C1D9D">
        <w:rPr>
          <w:sz w:val="28"/>
          <w:szCs w:val="28"/>
        </w:rPr>
        <w:t xml:space="preserve">b) Cho đa thức </w:t>
      </w:r>
      <w:r w:rsidRPr="009C1D9D">
        <w:rPr>
          <w:position w:val="-14"/>
          <w:sz w:val="28"/>
          <w:szCs w:val="28"/>
        </w:rPr>
        <w:object w:dxaOrig="1800" w:dyaOrig="400" w14:anchorId="5826E45A">
          <v:shape id="_x0000_i1031" type="#_x0000_t75" style="width:90.35pt;height:20.4pt" o:ole="">
            <v:imagedata r:id="rId17" o:title=""/>
          </v:shape>
          <o:OLEObject Type="Embed" ProgID="Equation.DSMT4" ShapeID="_x0000_i1031" DrawAspect="Content" ObjectID="_1775030707" r:id="rId18"/>
        </w:object>
      </w:r>
      <w:r w:rsidRPr="009C1D9D">
        <w:rPr>
          <w:sz w:val="28"/>
          <w:szCs w:val="28"/>
        </w:rPr>
        <w:t xml:space="preserve">. Biết </w:t>
      </w:r>
      <w:r w:rsidRPr="009C1D9D">
        <w:rPr>
          <w:i/>
          <w:sz w:val="28"/>
          <w:szCs w:val="28"/>
        </w:rPr>
        <w:t>b, c</w:t>
      </w:r>
      <w:r w:rsidRPr="009C1D9D">
        <w:rPr>
          <w:sz w:val="28"/>
          <w:szCs w:val="28"/>
        </w:rPr>
        <w:t xml:space="preserve"> là các hệ số dương và </w:t>
      </w:r>
      <w:r w:rsidRPr="009C1D9D">
        <w:rPr>
          <w:position w:val="-14"/>
          <w:sz w:val="28"/>
          <w:szCs w:val="28"/>
        </w:rPr>
        <w:object w:dxaOrig="580" w:dyaOrig="400" w14:anchorId="67132EF4">
          <v:shape id="_x0000_i1032" type="#_x0000_t75" style="width:29.2pt;height:20.4pt" o:ole="">
            <v:imagedata r:id="rId19" o:title=""/>
          </v:shape>
          <o:OLEObject Type="Embed" ProgID="Equation.DSMT4" ShapeID="_x0000_i1032" DrawAspect="Content" ObjectID="_1775030708" r:id="rId20"/>
        </w:object>
      </w:r>
      <w:r w:rsidRPr="009C1D9D">
        <w:rPr>
          <w:sz w:val="28"/>
          <w:szCs w:val="28"/>
        </w:rPr>
        <w:t xml:space="preserve"> có nghiệm. Chứng minh </w:t>
      </w:r>
      <w:r w:rsidRPr="009C1D9D">
        <w:rPr>
          <w:position w:val="-14"/>
          <w:sz w:val="28"/>
          <w:szCs w:val="28"/>
        </w:rPr>
        <w:object w:dxaOrig="1219" w:dyaOrig="420" w14:anchorId="65FD33CF">
          <v:shape id="_x0000_i1033" type="#_x0000_t75" style="width:60.45pt;height:21.05pt" o:ole="">
            <v:imagedata r:id="rId21" o:title=""/>
          </v:shape>
          <o:OLEObject Type="Embed" ProgID="Equation.DSMT4" ShapeID="_x0000_i1033" DrawAspect="Content" ObjectID="_1775030709" r:id="rId22"/>
        </w:object>
      </w:r>
      <w:r w:rsidRPr="009C1D9D">
        <w:rPr>
          <w:sz w:val="28"/>
          <w:szCs w:val="28"/>
        </w:rPr>
        <w:t>.</w:t>
      </w:r>
    </w:p>
    <w:p w14:paraId="4E846E39" w14:textId="77777777" w:rsidR="00DF215E" w:rsidRPr="007B010F" w:rsidRDefault="00DF215E" w:rsidP="00DF215E">
      <w:pPr>
        <w:spacing w:before="120" w:after="120"/>
        <w:rPr>
          <w:b/>
          <w:sz w:val="28"/>
          <w:szCs w:val="28"/>
        </w:rPr>
      </w:pPr>
      <w:r w:rsidRPr="009C1D9D">
        <w:rPr>
          <w:b/>
          <w:sz w:val="28"/>
          <w:szCs w:val="28"/>
        </w:rPr>
        <w:t>Câu 3 (1,0 điểm).</w:t>
      </w:r>
      <w:r>
        <w:rPr>
          <w:b/>
          <w:sz w:val="28"/>
          <w:szCs w:val="28"/>
        </w:rPr>
        <w:t xml:space="preserve"> </w:t>
      </w:r>
      <w:r w:rsidRPr="009C1D9D">
        <w:rPr>
          <w:sz w:val="28"/>
          <w:szCs w:val="28"/>
          <w:lang w:val="fr-FR"/>
        </w:rPr>
        <w:t xml:space="preserve">Cho </w:t>
      </w:r>
      <w:r w:rsidRPr="009C1D9D">
        <w:rPr>
          <w:i/>
          <w:sz w:val="28"/>
          <w:szCs w:val="28"/>
          <w:lang w:val="fr-FR"/>
        </w:rPr>
        <w:t>x, y, z</w:t>
      </w:r>
      <w:r w:rsidRPr="009C1D9D">
        <w:rPr>
          <w:sz w:val="28"/>
          <w:szCs w:val="28"/>
          <w:lang w:val="fr-FR"/>
        </w:rPr>
        <w:t xml:space="preserve"> là 3 số dương thỏa mãn </w:t>
      </w:r>
      <w:r w:rsidRPr="009C1D9D">
        <w:rPr>
          <w:position w:val="-10"/>
          <w:sz w:val="28"/>
          <w:szCs w:val="28"/>
          <w:lang w:val="fr-FR"/>
        </w:rPr>
        <w:object w:dxaOrig="1860" w:dyaOrig="360" w14:anchorId="3DB97EFD">
          <v:shape id="_x0000_i1034" type="#_x0000_t75" style="width:93.05pt;height:18.35pt" o:ole="">
            <v:imagedata r:id="rId23" o:title=""/>
          </v:shape>
          <o:OLEObject Type="Embed" ProgID="Equation.DSMT4" ShapeID="_x0000_i1034" DrawAspect="Content" ObjectID="_1775030710" r:id="rId24"/>
        </w:object>
      </w:r>
      <w:r w:rsidRPr="009C1D9D">
        <w:rPr>
          <w:sz w:val="28"/>
          <w:szCs w:val="28"/>
          <w:lang w:val="fr-FR"/>
        </w:rPr>
        <w:t>. Chứng minh :</w:t>
      </w:r>
    </w:p>
    <w:p w14:paraId="49856D21" w14:textId="77777777" w:rsidR="00DF215E" w:rsidRPr="009C1D9D" w:rsidRDefault="00DF215E" w:rsidP="00DF215E">
      <w:pPr>
        <w:spacing w:before="120" w:after="120"/>
        <w:jc w:val="center"/>
        <w:rPr>
          <w:sz w:val="28"/>
          <w:szCs w:val="28"/>
          <w:lang w:val="fr-FR"/>
        </w:rPr>
      </w:pPr>
      <w:r w:rsidRPr="009C1D9D">
        <w:rPr>
          <w:position w:val="-28"/>
          <w:sz w:val="28"/>
          <w:szCs w:val="28"/>
          <w:lang w:val="fr-FR"/>
        </w:rPr>
        <w:object w:dxaOrig="2299" w:dyaOrig="700" w14:anchorId="1049943E">
          <v:shape id="_x0000_i1035" type="#_x0000_t75" style="width:114.8pt;height:35.3pt" o:ole="">
            <v:imagedata r:id="rId25" o:title=""/>
          </v:shape>
          <o:OLEObject Type="Embed" ProgID="Equation.DSMT4" ShapeID="_x0000_i1035" DrawAspect="Content" ObjectID="_1775030711" r:id="rId26"/>
        </w:object>
      </w:r>
      <w:r w:rsidRPr="009C1D9D">
        <w:rPr>
          <w:sz w:val="28"/>
          <w:szCs w:val="28"/>
          <w:lang w:val="fr-FR"/>
        </w:rPr>
        <w:t>.</w:t>
      </w:r>
    </w:p>
    <w:p w14:paraId="1EB85E76" w14:textId="77777777" w:rsidR="00DF215E" w:rsidRPr="00AD4AF0" w:rsidRDefault="00DF215E" w:rsidP="00DF215E">
      <w:pPr>
        <w:spacing w:before="120" w:after="120"/>
        <w:rPr>
          <w:b/>
          <w:sz w:val="28"/>
          <w:szCs w:val="28"/>
          <w:lang w:val="fr-FR"/>
        </w:rPr>
      </w:pPr>
      <w:r w:rsidRPr="009C1D9D">
        <w:rPr>
          <w:b/>
          <w:sz w:val="28"/>
          <w:szCs w:val="28"/>
          <w:lang w:val="fr-FR"/>
        </w:rPr>
        <w:t>Câu 4 (3,0 điểm).</w:t>
      </w:r>
      <w:r>
        <w:rPr>
          <w:b/>
          <w:sz w:val="28"/>
          <w:szCs w:val="28"/>
          <w:lang w:val="fr-FR"/>
        </w:rPr>
        <w:t xml:space="preserve">   </w:t>
      </w:r>
      <w:r w:rsidRPr="009C1D9D">
        <w:rPr>
          <w:sz w:val="28"/>
          <w:szCs w:val="28"/>
          <w:lang w:val="fr-FR"/>
        </w:rPr>
        <w:t xml:space="preserve">Cho hai đường tròn </w:t>
      </w:r>
      <w:r w:rsidRPr="009C1D9D">
        <w:rPr>
          <w:position w:val="-14"/>
          <w:sz w:val="28"/>
          <w:szCs w:val="28"/>
          <w:lang w:val="fr-FR"/>
        </w:rPr>
        <w:object w:dxaOrig="680" w:dyaOrig="400" w14:anchorId="71C8CA50">
          <v:shape id="_x0000_i1036" type="#_x0000_t75" style="width:33.95pt;height:20.4pt" o:ole="">
            <v:imagedata r:id="rId27" o:title=""/>
          </v:shape>
          <o:OLEObject Type="Embed" ProgID="Equation.DSMT4" ShapeID="_x0000_i1036" DrawAspect="Content" ObjectID="_1775030712" r:id="rId28"/>
        </w:object>
      </w:r>
      <w:r w:rsidRPr="009C1D9D">
        <w:rPr>
          <w:sz w:val="28"/>
          <w:szCs w:val="28"/>
          <w:lang w:val="fr-FR"/>
        </w:rPr>
        <w:t xml:space="preserve"> và </w:t>
      </w:r>
      <w:r w:rsidRPr="009C1D9D">
        <w:rPr>
          <w:position w:val="-14"/>
          <w:sz w:val="28"/>
          <w:szCs w:val="28"/>
          <w:lang w:val="fr-FR"/>
        </w:rPr>
        <w:object w:dxaOrig="800" w:dyaOrig="400" w14:anchorId="3F065D51">
          <v:shape id="_x0000_i1037" type="#_x0000_t75" style="width:40.1pt;height:20.4pt" o:ole="">
            <v:imagedata r:id="rId29" o:title=""/>
          </v:shape>
          <o:OLEObject Type="Embed" ProgID="Equation.DSMT4" ShapeID="_x0000_i1037" DrawAspect="Content" ObjectID="_1775030713" r:id="rId30"/>
        </w:object>
      </w:r>
      <w:r w:rsidRPr="009C1D9D">
        <w:rPr>
          <w:sz w:val="28"/>
          <w:szCs w:val="28"/>
          <w:lang w:val="fr-FR"/>
        </w:rPr>
        <w:t xml:space="preserve"> cắt nhau tại </w:t>
      </w:r>
      <w:r w:rsidRPr="009C1D9D">
        <w:rPr>
          <w:i/>
          <w:sz w:val="28"/>
          <w:szCs w:val="28"/>
          <w:lang w:val="fr-FR"/>
        </w:rPr>
        <w:t>A</w:t>
      </w:r>
      <w:r w:rsidRPr="009C1D9D">
        <w:rPr>
          <w:sz w:val="28"/>
          <w:szCs w:val="28"/>
          <w:lang w:val="fr-FR"/>
        </w:rPr>
        <w:t xml:space="preserve"> và </w:t>
      </w:r>
      <w:r w:rsidRPr="009C1D9D">
        <w:rPr>
          <w:i/>
          <w:sz w:val="28"/>
          <w:szCs w:val="28"/>
          <w:lang w:val="fr-FR"/>
        </w:rPr>
        <w:t>B</w:t>
      </w:r>
      <w:r w:rsidRPr="009C1D9D">
        <w:rPr>
          <w:sz w:val="28"/>
          <w:szCs w:val="28"/>
          <w:lang w:val="fr-FR"/>
        </w:rPr>
        <w:t xml:space="preserve"> (</w:t>
      </w:r>
      <w:r w:rsidRPr="009C1D9D">
        <w:rPr>
          <w:i/>
          <w:sz w:val="28"/>
          <w:szCs w:val="28"/>
          <w:lang w:val="fr-FR"/>
        </w:rPr>
        <w:t>OO’ &gt; R &gt; R’</w:t>
      </w:r>
      <w:r w:rsidRPr="009C1D9D">
        <w:rPr>
          <w:sz w:val="28"/>
          <w:szCs w:val="28"/>
          <w:lang w:val="fr-FR"/>
        </w:rPr>
        <w:t xml:space="preserve">). Trên nửa mặt phẳng bờ là </w:t>
      </w:r>
      <w:r w:rsidRPr="009C1D9D">
        <w:rPr>
          <w:i/>
          <w:sz w:val="28"/>
          <w:szCs w:val="28"/>
          <w:lang w:val="fr-FR"/>
        </w:rPr>
        <w:t>OO’</w:t>
      </w:r>
      <w:r w:rsidRPr="009C1D9D">
        <w:rPr>
          <w:sz w:val="28"/>
          <w:szCs w:val="28"/>
          <w:lang w:val="fr-FR"/>
        </w:rPr>
        <w:t xml:space="preserve"> có chứa điểm </w:t>
      </w:r>
      <w:r w:rsidRPr="009C1D9D">
        <w:rPr>
          <w:i/>
          <w:sz w:val="28"/>
          <w:szCs w:val="28"/>
          <w:lang w:val="fr-FR"/>
        </w:rPr>
        <w:t>A</w:t>
      </w:r>
      <w:r w:rsidRPr="009C1D9D">
        <w:rPr>
          <w:sz w:val="28"/>
          <w:szCs w:val="28"/>
          <w:lang w:val="fr-FR"/>
        </w:rPr>
        <w:t xml:space="preserve">, kẻ tiếp tuyến chung </w:t>
      </w:r>
      <w:r w:rsidRPr="009C1D9D">
        <w:rPr>
          <w:i/>
          <w:sz w:val="28"/>
          <w:szCs w:val="28"/>
          <w:lang w:val="fr-FR"/>
        </w:rPr>
        <w:t>MN</w:t>
      </w:r>
      <w:r w:rsidRPr="009C1D9D">
        <w:rPr>
          <w:sz w:val="28"/>
          <w:szCs w:val="28"/>
          <w:lang w:val="fr-FR"/>
        </w:rPr>
        <w:t xml:space="preserve"> của hai đường tròn trên (với </w:t>
      </w:r>
      <w:r w:rsidRPr="009C1D9D">
        <w:rPr>
          <w:i/>
          <w:sz w:val="28"/>
          <w:szCs w:val="28"/>
          <w:lang w:val="fr-FR"/>
        </w:rPr>
        <w:t>M</w:t>
      </w:r>
      <w:r w:rsidRPr="009C1D9D">
        <w:rPr>
          <w:sz w:val="28"/>
          <w:szCs w:val="28"/>
          <w:lang w:val="fr-FR"/>
        </w:rPr>
        <w:t xml:space="preserve"> thuộc </w:t>
      </w:r>
      <w:r w:rsidRPr="009C1D9D">
        <w:rPr>
          <w:i/>
          <w:sz w:val="28"/>
          <w:szCs w:val="28"/>
          <w:lang w:val="fr-FR"/>
        </w:rPr>
        <w:t>(O)</w:t>
      </w:r>
      <w:r w:rsidRPr="009C1D9D">
        <w:rPr>
          <w:sz w:val="28"/>
          <w:szCs w:val="28"/>
          <w:lang w:val="fr-FR"/>
        </w:rPr>
        <w:t xml:space="preserve"> và </w:t>
      </w:r>
      <w:r w:rsidRPr="009C1D9D">
        <w:rPr>
          <w:i/>
          <w:sz w:val="28"/>
          <w:szCs w:val="28"/>
          <w:lang w:val="fr-FR"/>
        </w:rPr>
        <w:t>N</w:t>
      </w:r>
      <w:r w:rsidRPr="009C1D9D">
        <w:rPr>
          <w:sz w:val="28"/>
          <w:szCs w:val="28"/>
          <w:lang w:val="fr-FR"/>
        </w:rPr>
        <w:t xml:space="preserve"> thuộc </w:t>
      </w:r>
      <w:r w:rsidRPr="009C1D9D">
        <w:rPr>
          <w:i/>
          <w:sz w:val="28"/>
          <w:szCs w:val="28"/>
          <w:lang w:val="fr-FR"/>
        </w:rPr>
        <w:t>(O’)</w:t>
      </w:r>
      <w:r w:rsidRPr="009C1D9D">
        <w:rPr>
          <w:sz w:val="28"/>
          <w:szCs w:val="28"/>
          <w:lang w:val="fr-FR"/>
        </w:rPr>
        <w:t xml:space="preserve">). Biết </w:t>
      </w:r>
      <w:r w:rsidRPr="009C1D9D">
        <w:rPr>
          <w:i/>
          <w:sz w:val="28"/>
          <w:szCs w:val="28"/>
          <w:lang w:val="fr-FR"/>
        </w:rPr>
        <w:t>BM</w:t>
      </w:r>
      <w:r w:rsidRPr="009C1D9D">
        <w:rPr>
          <w:sz w:val="28"/>
          <w:szCs w:val="28"/>
          <w:lang w:val="fr-FR"/>
        </w:rPr>
        <w:t xml:space="preserve"> cắt </w:t>
      </w:r>
      <w:r w:rsidRPr="009C1D9D">
        <w:rPr>
          <w:i/>
          <w:sz w:val="28"/>
          <w:szCs w:val="28"/>
          <w:lang w:val="fr-FR"/>
        </w:rPr>
        <w:t>(O’)</w:t>
      </w:r>
      <w:r w:rsidRPr="009C1D9D">
        <w:rPr>
          <w:sz w:val="28"/>
          <w:szCs w:val="28"/>
          <w:lang w:val="fr-FR"/>
        </w:rPr>
        <w:t xml:space="preserve"> tại điểm </w:t>
      </w:r>
      <w:r w:rsidRPr="009C1D9D">
        <w:rPr>
          <w:i/>
          <w:sz w:val="28"/>
          <w:szCs w:val="28"/>
          <w:lang w:val="fr-FR"/>
        </w:rPr>
        <w:t>E</w:t>
      </w:r>
      <w:r w:rsidRPr="009C1D9D">
        <w:rPr>
          <w:sz w:val="28"/>
          <w:szCs w:val="28"/>
          <w:lang w:val="fr-FR"/>
        </w:rPr>
        <w:t xml:space="preserve"> nằm trong đường tròn </w:t>
      </w:r>
      <w:r w:rsidRPr="009C1D9D">
        <w:rPr>
          <w:i/>
          <w:sz w:val="28"/>
          <w:szCs w:val="28"/>
          <w:lang w:val="fr-FR"/>
        </w:rPr>
        <w:t>(O)</w:t>
      </w:r>
      <w:r w:rsidRPr="009C1D9D">
        <w:rPr>
          <w:sz w:val="28"/>
          <w:szCs w:val="28"/>
          <w:lang w:val="fr-FR"/>
        </w:rPr>
        <w:t xml:space="preserve"> và đường thẳng </w:t>
      </w:r>
      <w:r w:rsidRPr="009C1D9D">
        <w:rPr>
          <w:i/>
          <w:sz w:val="28"/>
          <w:szCs w:val="28"/>
          <w:lang w:val="fr-FR"/>
        </w:rPr>
        <w:t>AB</w:t>
      </w:r>
      <w:r w:rsidRPr="009C1D9D">
        <w:rPr>
          <w:sz w:val="28"/>
          <w:szCs w:val="28"/>
          <w:lang w:val="fr-FR"/>
        </w:rPr>
        <w:t xml:space="preserve"> cắt </w:t>
      </w:r>
      <w:r w:rsidRPr="009C1D9D">
        <w:rPr>
          <w:i/>
          <w:sz w:val="28"/>
          <w:szCs w:val="28"/>
          <w:lang w:val="fr-FR"/>
        </w:rPr>
        <w:t>MN</w:t>
      </w:r>
      <w:r w:rsidRPr="009C1D9D">
        <w:rPr>
          <w:sz w:val="28"/>
          <w:szCs w:val="28"/>
          <w:lang w:val="fr-FR"/>
        </w:rPr>
        <w:t xml:space="preserve"> tại </w:t>
      </w:r>
      <w:r w:rsidRPr="009C1D9D">
        <w:rPr>
          <w:i/>
          <w:sz w:val="28"/>
          <w:szCs w:val="28"/>
          <w:lang w:val="fr-FR"/>
        </w:rPr>
        <w:t>I</w:t>
      </w:r>
      <w:r w:rsidRPr="009C1D9D">
        <w:rPr>
          <w:sz w:val="28"/>
          <w:szCs w:val="28"/>
          <w:lang w:val="fr-FR"/>
        </w:rPr>
        <w:t>.</w:t>
      </w:r>
    </w:p>
    <w:p w14:paraId="220C95AF" w14:textId="77777777" w:rsidR="00DF215E" w:rsidRPr="009C1D9D" w:rsidRDefault="00DF215E" w:rsidP="00DF215E">
      <w:pPr>
        <w:spacing w:before="120" w:after="120"/>
        <w:ind w:firstLine="567"/>
        <w:rPr>
          <w:sz w:val="28"/>
          <w:szCs w:val="28"/>
        </w:rPr>
      </w:pPr>
      <w:r w:rsidRPr="009C1D9D">
        <w:rPr>
          <w:sz w:val="28"/>
          <w:szCs w:val="28"/>
        </w:rPr>
        <w:t xml:space="preserve">a) Chứng minh </w:t>
      </w:r>
      <w:r w:rsidRPr="009C1D9D">
        <w:rPr>
          <w:position w:val="-6"/>
          <w:sz w:val="28"/>
          <w:szCs w:val="28"/>
          <w:lang w:val="fr-FR"/>
        </w:rPr>
        <w:object w:dxaOrig="2020" w:dyaOrig="360" w14:anchorId="7236C8CF">
          <v:shape id="_x0000_i1038" type="#_x0000_t75" style="width:101.2pt;height:18.35pt" o:ole="">
            <v:imagedata r:id="rId31" o:title=""/>
          </v:shape>
          <o:OLEObject Type="Embed" ProgID="Equation.DSMT4" ShapeID="_x0000_i1038" DrawAspect="Content" ObjectID="_1775030714" r:id="rId32"/>
        </w:object>
      </w:r>
      <w:r w:rsidRPr="009C1D9D">
        <w:rPr>
          <w:sz w:val="28"/>
          <w:szCs w:val="28"/>
        </w:rPr>
        <w:t xml:space="preserve"> và </w:t>
      </w:r>
      <w:r w:rsidRPr="009C1D9D">
        <w:rPr>
          <w:i/>
          <w:sz w:val="28"/>
          <w:szCs w:val="28"/>
        </w:rPr>
        <w:t>I</w:t>
      </w:r>
      <w:r w:rsidRPr="009C1D9D">
        <w:rPr>
          <w:sz w:val="28"/>
          <w:szCs w:val="28"/>
        </w:rPr>
        <w:t xml:space="preserve"> là trung điểm của </w:t>
      </w:r>
      <w:r w:rsidRPr="009C1D9D">
        <w:rPr>
          <w:i/>
          <w:sz w:val="28"/>
          <w:szCs w:val="28"/>
        </w:rPr>
        <w:t>MN</w:t>
      </w:r>
      <w:r w:rsidRPr="009C1D9D">
        <w:rPr>
          <w:sz w:val="28"/>
          <w:szCs w:val="28"/>
        </w:rPr>
        <w:t>.</w:t>
      </w:r>
    </w:p>
    <w:p w14:paraId="57D7129F" w14:textId="77777777" w:rsidR="00DF215E" w:rsidRPr="009C1D9D" w:rsidRDefault="00DF215E" w:rsidP="00DF215E">
      <w:pPr>
        <w:spacing w:before="120" w:after="120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Pr="009C1D9D">
        <w:rPr>
          <w:sz w:val="28"/>
          <w:szCs w:val="28"/>
        </w:rPr>
        <w:t xml:space="preserve">b) Qua </w:t>
      </w:r>
      <w:r w:rsidRPr="009C1D9D">
        <w:rPr>
          <w:i/>
          <w:sz w:val="28"/>
          <w:szCs w:val="28"/>
        </w:rPr>
        <w:t>B</w:t>
      </w:r>
      <w:r w:rsidRPr="009C1D9D">
        <w:rPr>
          <w:sz w:val="28"/>
          <w:szCs w:val="28"/>
        </w:rPr>
        <w:t xml:space="preserve">, kẻ đường thẳng </w:t>
      </w:r>
      <w:r w:rsidRPr="009C1D9D">
        <w:rPr>
          <w:i/>
          <w:sz w:val="28"/>
          <w:szCs w:val="28"/>
        </w:rPr>
        <w:t>(d)</w:t>
      </w:r>
      <w:r w:rsidRPr="009C1D9D">
        <w:rPr>
          <w:sz w:val="28"/>
          <w:szCs w:val="28"/>
        </w:rPr>
        <w:t xml:space="preserve"> song song với </w:t>
      </w:r>
      <w:r w:rsidRPr="009C1D9D">
        <w:rPr>
          <w:i/>
          <w:sz w:val="28"/>
          <w:szCs w:val="28"/>
        </w:rPr>
        <w:t>MN</w:t>
      </w:r>
      <w:r w:rsidRPr="009C1D9D">
        <w:rPr>
          <w:sz w:val="28"/>
          <w:szCs w:val="28"/>
        </w:rPr>
        <w:t xml:space="preserve">, </w:t>
      </w:r>
      <w:r w:rsidRPr="009C1D9D">
        <w:rPr>
          <w:i/>
          <w:sz w:val="28"/>
          <w:szCs w:val="28"/>
        </w:rPr>
        <w:t>(d)</w:t>
      </w:r>
      <w:r w:rsidRPr="009C1D9D">
        <w:rPr>
          <w:sz w:val="28"/>
          <w:szCs w:val="28"/>
        </w:rPr>
        <w:t xml:space="preserve"> cắt </w:t>
      </w:r>
      <w:r w:rsidRPr="009C1D9D">
        <w:rPr>
          <w:i/>
          <w:sz w:val="28"/>
          <w:szCs w:val="28"/>
        </w:rPr>
        <w:t>(O)</w:t>
      </w:r>
      <w:r w:rsidRPr="009C1D9D">
        <w:rPr>
          <w:sz w:val="28"/>
          <w:szCs w:val="28"/>
        </w:rPr>
        <w:t xml:space="preserve"> tại </w:t>
      </w:r>
      <w:r w:rsidRPr="009C1D9D">
        <w:rPr>
          <w:i/>
          <w:sz w:val="28"/>
          <w:szCs w:val="28"/>
        </w:rPr>
        <w:t>C</w:t>
      </w:r>
      <w:r w:rsidRPr="009C1D9D">
        <w:rPr>
          <w:sz w:val="28"/>
          <w:szCs w:val="28"/>
        </w:rPr>
        <w:t xml:space="preserve"> và cắt </w:t>
      </w:r>
      <w:r w:rsidRPr="009C1D9D">
        <w:rPr>
          <w:i/>
          <w:sz w:val="28"/>
          <w:szCs w:val="28"/>
        </w:rPr>
        <w:t>(O’)</w:t>
      </w:r>
      <w:r w:rsidRPr="009C1D9D">
        <w:rPr>
          <w:sz w:val="28"/>
          <w:szCs w:val="28"/>
        </w:rPr>
        <w:t xml:space="preserve"> tại </w:t>
      </w:r>
      <w:r w:rsidRPr="009C1D9D">
        <w:rPr>
          <w:i/>
          <w:sz w:val="28"/>
          <w:szCs w:val="28"/>
        </w:rPr>
        <w:t>D</w:t>
      </w:r>
      <w:r w:rsidRPr="009C1D9D">
        <w:rPr>
          <w:sz w:val="28"/>
          <w:szCs w:val="28"/>
        </w:rPr>
        <w:t xml:space="preserve"> (với </w:t>
      </w:r>
      <w:r w:rsidRPr="009C1D9D">
        <w:rPr>
          <w:i/>
          <w:sz w:val="28"/>
          <w:szCs w:val="28"/>
        </w:rPr>
        <w:t>C, D</w:t>
      </w:r>
      <w:r w:rsidRPr="009C1D9D">
        <w:rPr>
          <w:sz w:val="28"/>
          <w:szCs w:val="28"/>
        </w:rPr>
        <w:t xml:space="preserve"> khác </w:t>
      </w:r>
      <w:r w:rsidRPr="009C1D9D">
        <w:rPr>
          <w:i/>
          <w:sz w:val="28"/>
          <w:szCs w:val="28"/>
        </w:rPr>
        <w:t>B</w:t>
      </w:r>
      <w:r w:rsidRPr="009C1D9D">
        <w:rPr>
          <w:sz w:val="28"/>
          <w:szCs w:val="28"/>
        </w:rPr>
        <w:t xml:space="preserve">). Gọi </w:t>
      </w:r>
      <w:r w:rsidRPr="009C1D9D">
        <w:rPr>
          <w:i/>
          <w:sz w:val="28"/>
          <w:szCs w:val="28"/>
        </w:rPr>
        <w:t>P, Q</w:t>
      </w:r>
      <w:r w:rsidRPr="009C1D9D">
        <w:rPr>
          <w:sz w:val="28"/>
          <w:szCs w:val="28"/>
        </w:rPr>
        <w:t xml:space="preserve"> lần lượt là trung điểm của </w:t>
      </w:r>
      <w:r w:rsidRPr="009C1D9D">
        <w:rPr>
          <w:i/>
          <w:sz w:val="28"/>
          <w:szCs w:val="28"/>
        </w:rPr>
        <w:t>CD</w:t>
      </w:r>
      <w:r w:rsidRPr="009C1D9D">
        <w:rPr>
          <w:sz w:val="28"/>
          <w:szCs w:val="28"/>
        </w:rPr>
        <w:t xml:space="preserve"> và </w:t>
      </w:r>
      <w:r w:rsidRPr="009C1D9D">
        <w:rPr>
          <w:i/>
          <w:sz w:val="28"/>
          <w:szCs w:val="28"/>
        </w:rPr>
        <w:t>EM</w:t>
      </w:r>
      <w:r w:rsidRPr="009C1D9D">
        <w:rPr>
          <w:sz w:val="28"/>
          <w:szCs w:val="28"/>
        </w:rPr>
        <w:t xml:space="preserve">. Chứng minh tam giác </w:t>
      </w:r>
      <w:r w:rsidRPr="009C1D9D">
        <w:rPr>
          <w:i/>
          <w:sz w:val="28"/>
          <w:szCs w:val="28"/>
        </w:rPr>
        <w:t>AME</w:t>
      </w:r>
      <w:r w:rsidRPr="009C1D9D">
        <w:rPr>
          <w:sz w:val="28"/>
          <w:szCs w:val="28"/>
        </w:rPr>
        <w:t xml:space="preserve"> đồng dạng với tam giác </w:t>
      </w:r>
      <w:r w:rsidRPr="009C1D9D">
        <w:rPr>
          <w:i/>
          <w:sz w:val="28"/>
          <w:szCs w:val="28"/>
        </w:rPr>
        <w:t>ACD</w:t>
      </w:r>
      <w:r w:rsidRPr="009C1D9D">
        <w:rPr>
          <w:sz w:val="28"/>
          <w:szCs w:val="28"/>
        </w:rPr>
        <w:t xml:space="preserve"> và các điểm </w:t>
      </w:r>
      <w:r w:rsidRPr="009C1D9D">
        <w:rPr>
          <w:i/>
          <w:sz w:val="28"/>
          <w:szCs w:val="28"/>
        </w:rPr>
        <w:t>A, B, P, Q</w:t>
      </w:r>
      <w:r w:rsidRPr="009C1D9D">
        <w:rPr>
          <w:sz w:val="28"/>
          <w:szCs w:val="28"/>
        </w:rPr>
        <w:t xml:space="preserve"> cùng thuộc một đường tròn.</w:t>
      </w:r>
    </w:p>
    <w:p w14:paraId="70F23281" w14:textId="77777777" w:rsidR="00DF215E" w:rsidRPr="009C1D9D" w:rsidRDefault="00DF215E" w:rsidP="00DF215E">
      <w:pPr>
        <w:spacing w:before="120" w:after="120"/>
        <w:ind w:firstLine="567"/>
        <w:rPr>
          <w:sz w:val="28"/>
          <w:szCs w:val="28"/>
        </w:rPr>
      </w:pPr>
      <w:r w:rsidRPr="009C1D9D">
        <w:rPr>
          <w:sz w:val="28"/>
          <w:szCs w:val="28"/>
        </w:rPr>
        <w:t xml:space="preserve">c) Chứng minh tam giác </w:t>
      </w:r>
      <w:r w:rsidRPr="009C1D9D">
        <w:rPr>
          <w:i/>
          <w:sz w:val="28"/>
          <w:szCs w:val="28"/>
        </w:rPr>
        <w:t>BIP</w:t>
      </w:r>
      <w:r w:rsidRPr="009C1D9D">
        <w:rPr>
          <w:sz w:val="28"/>
          <w:szCs w:val="28"/>
        </w:rPr>
        <w:t xml:space="preserve"> cân.</w:t>
      </w:r>
    </w:p>
    <w:p w14:paraId="1688696A" w14:textId="77777777" w:rsidR="00DF215E" w:rsidRPr="00AF447B" w:rsidRDefault="00DF215E" w:rsidP="00DF215E">
      <w:pPr>
        <w:spacing w:before="120" w:after="120"/>
        <w:rPr>
          <w:b/>
          <w:sz w:val="28"/>
          <w:szCs w:val="28"/>
        </w:rPr>
      </w:pPr>
      <w:r w:rsidRPr="009C1D9D">
        <w:rPr>
          <w:b/>
          <w:sz w:val="28"/>
          <w:szCs w:val="28"/>
        </w:rPr>
        <w:t>Câu 5 (1,0 điểm).</w:t>
      </w:r>
      <w:r>
        <w:rPr>
          <w:b/>
          <w:sz w:val="28"/>
          <w:szCs w:val="28"/>
        </w:rPr>
        <w:t xml:space="preserve">  </w:t>
      </w:r>
      <w:r w:rsidRPr="009C1D9D">
        <w:rPr>
          <w:sz w:val="28"/>
          <w:szCs w:val="28"/>
        </w:rPr>
        <w:t xml:space="preserve">Cho tam giác </w:t>
      </w:r>
      <w:r w:rsidRPr="009C1D9D">
        <w:rPr>
          <w:i/>
          <w:sz w:val="28"/>
          <w:szCs w:val="28"/>
        </w:rPr>
        <w:t>ABC</w:t>
      </w:r>
      <w:r w:rsidRPr="009C1D9D">
        <w:rPr>
          <w:sz w:val="28"/>
          <w:szCs w:val="28"/>
        </w:rPr>
        <w:t xml:space="preserve"> có ba góc nhọn và </w:t>
      </w:r>
      <w:r w:rsidRPr="009C1D9D">
        <w:rPr>
          <w:i/>
          <w:sz w:val="28"/>
          <w:szCs w:val="28"/>
        </w:rPr>
        <w:t>H</w:t>
      </w:r>
      <w:r w:rsidRPr="009C1D9D">
        <w:rPr>
          <w:sz w:val="28"/>
          <w:szCs w:val="28"/>
        </w:rPr>
        <w:t xml:space="preserve"> là trực tâm. Chứng minh </w:t>
      </w:r>
      <w:r w:rsidRPr="009C1D9D">
        <w:rPr>
          <w:position w:val="-24"/>
          <w:sz w:val="28"/>
          <w:szCs w:val="28"/>
        </w:rPr>
        <w:object w:dxaOrig="2160" w:dyaOrig="620" w14:anchorId="3AC2ABFB">
          <v:shape id="_x0000_i1039" type="#_x0000_t75" style="width:108pt;height:30.55pt" o:ole="">
            <v:imagedata r:id="rId33" o:title=""/>
          </v:shape>
          <o:OLEObject Type="Embed" ProgID="Equation.DSMT4" ShapeID="_x0000_i1039" DrawAspect="Content" ObjectID="_1775030715" r:id="rId34"/>
        </w:object>
      </w:r>
      <w:r w:rsidRPr="009C1D9D">
        <w:rPr>
          <w:sz w:val="28"/>
          <w:szCs w:val="28"/>
        </w:rPr>
        <w:t>.</w:t>
      </w:r>
    </w:p>
    <w:p w14:paraId="0A40C660" w14:textId="77777777" w:rsidR="00DF215E" w:rsidRPr="00F71344" w:rsidRDefault="00DF215E" w:rsidP="00DF215E">
      <w:pPr>
        <w:jc w:val="center"/>
        <w:rPr>
          <w:b/>
        </w:rPr>
      </w:pPr>
      <w:r w:rsidRPr="00F71344">
        <w:rPr>
          <w:b/>
        </w:rPr>
        <w:t>HƯỚNG DẪN CHẤM ĐỀ CHÍNH THỨC</w:t>
      </w:r>
    </w:p>
    <w:p w14:paraId="7207138F" w14:textId="77777777" w:rsidR="00DF215E" w:rsidRPr="00F71344" w:rsidRDefault="00DF215E" w:rsidP="00DF215E">
      <w:pPr>
        <w:jc w:val="center"/>
      </w:pPr>
      <w:r w:rsidRPr="00F71344">
        <w:rPr>
          <w:b/>
        </w:rPr>
        <w:t>MÔN THI: TOÁN (Chuyên)</w:t>
      </w:r>
    </w:p>
    <w:tbl>
      <w:tblPr>
        <w:tblW w:w="10104" w:type="dxa"/>
        <w:tblBorders>
          <w:top w:val="single" w:sz="4" w:space="0" w:color="000000"/>
          <w:left w:val="single" w:sz="4" w:space="0" w:color="000000"/>
          <w:bottom w:val="dashSmallGap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78"/>
        <w:gridCol w:w="3855"/>
        <w:gridCol w:w="4264"/>
        <w:gridCol w:w="1207"/>
      </w:tblGrid>
      <w:tr w:rsidR="00DF215E" w:rsidRPr="00F71344" w14:paraId="62E043F8" w14:textId="77777777" w:rsidTr="00A81E8D">
        <w:tc>
          <w:tcPr>
            <w:tcW w:w="7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486481E" w14:textId="77777777" w:rsidR="00DF215E" w:rsidRPr="000D293A" w:rsidRDefault="00DF215E" w:rsidP="00A81E8D">
            <w:pPr>
              <w:jc w:val="center"/>
              <w:rPr>
                <w:b/>
              </w:rPr>
            </w:pPr>
            <w:r w:rsidRPr="000D293A">
              <w:rPr>
                <w:b/>
              </w:rPr>
              <w:t>Câu</w:t>
            </w:r>
          </w:p>
        </w:tc>
        <w:tc>
          <w:tcPr>
            <w:tcW w:w="811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E89616A" w14:textId="77777777" w:rsidR="00DF215E" w:rsidRPr="000D293A" w:rsidRDefault="00DF215E" w:rsidP="00A81E8D">
            <w:pPr>
              <w:jc w:val="center"/>
              <w:rPr>
                <w:b/>
              </w:rPr>
            </w:pPr>
            <w:r w:rsidRPr="000D293A">
              <w:rPr>
                <w:b/>
              </w:rPr>
              <w:t>Nội dung</w:t>
            </w:r>
          </w:p>
        </w:tc>
        <w:tc>
          <w:tcPr>
            <w:tcW w:w="1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76B1A63" w14:textId="77777777" w:rsidR="00DF215E" w:rsidRPr="000D293A" w:rsidRDefault="00DF215E" w:rsidP="00A81E8D">
            <w:pPr>
              <w:jc w:val="center"/>
              <w:rPr>
                <w:b/>
              </w:rPr>
            </w:pPr>
            <w:r w:rsidRPr="000D293A">
              <w:rPr>
                <w:b/>
              </w:rPr>
              <w:t>Điểm</w:t>
            </w:r>
          </w:p>
        </w:tc>
      </w:tr>
      <w:tr w:rsidR="00DF215E" w:rsidRPr="00F71344" w14:paraId="4975BA58" w14:textId="77777777" w:rsidTr="00A81E8D">
        <w:tc>
          <w:tcPr>
            <w:tcW w:w="77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09C729C" w14:textId="77777777" w:rsidR="00DF215E" w:rsidRPr="000D293A" w:rsidRDefault="00DF215E" w:rsidP="00A81E8D">
            <w:pPr>
              <w:jc w:val="center"/>
              <w:rPr>
                <w:b/>
              </w:rPr>
            </w:pPr>
            <w:r w:rsidRPr="000D293A">
              <w:rPr>
                <w:b/>
              </w:rPr>
              <w:lastRenderedPageBreak/>
              <w:t>1a.</w:t>
            </w:r>
          </w:p>
        </w:tc>
        <w:tc>
          <w:tcPr>
            <w:tcW w:w="8119" w:type="dxa"/>
            <w:gridSpan w:val="2"/>
            <w:tcBorders>
              <w:top w:val="single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  <w:shd w:val="clear" w:color="auto" w:fill="auto"/>
          </w:tcPr>
          <w:p w14:paraId="1CE5ABA2" w14:textId="77777777" w:rsidR="00DF215E" w:rsidRPr="000D293A" w:rsidRDefault="00DF215E" w:rsidP="00A81E8D">
            <w:pPr>
              <w:jc w:val="both"/>
            </w:pPr>
            <w:r w:rsidRPr="000D293A">
              <w:rPr>
                <w:b/>
              </w:rPr>
              <w:t>Rút gọn biểu thức</w:t>
            </w:r>
            <w:r w:rsidRPr="000D293A">
              <w:t xml:space="preserve"> </w:t>
            </w:r>
            <w:r w:rsidR="00000000">
              <w:rPr>
                <w:position w:val="-20"/>
              </w:rPr>
              <w:pict w14:anchorId="594C7C8C">
                <v:shape id="_x0000_i1040" type="#_x0000_t75" style="width:192.25pt;height:29.2pt">
                  <v:imagedata r:id="rId35" o:title=""/>
                </v:shape>
              </w:pict>
            </w:r>
            <w:r w:rsidRPr="000D293A">
              <w:t xml:space="preserve"> với </w:t>
            </w:r>
            <w:r w:rsidR="00000000">
              <w:rPr>
                <w:position w:val="-6"/>
              </w:rPr>
              <w:pict w14:anchorId="6652E1D2">
                <v:shape id="_x0000_i1041" type="#_x0000_t75" style="width:27.15pt;height:14.25pt">
                  <v:imagedata r:id="rId36" o:title=""/>
                </v:shape>
              </w:pict>
            </w:r>
          </w:p>
        </w:tc>
        <w:tc>
          <w:tcPr>
            <w:tcW w:w="1207" w:type="dxa"/>
            <w:tcBorders>
              <w:top w:val="single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F61AFA" w14:textId="77777777" w:rsidR="00DF215E" w:rsidRPr="000D293A" w:rsidRDefault="00000000" w:rsidP="00A81E8D">
            <w:pPr>
              <w:jc w:val="center"/>
            </w:pPr>
            <w:r>
              <w:rPr>
                <w:position w:val="-14"/>
              </w:rPr>
              <w:pict w14:anchorId="14AE22C3">
                <v:shape id="_x0000_i1042" type="#_x0000_t75" style="width:30.55pt;height:21.05pt">
                  <v:imagedata r:id="rId37" o:title=""/>
                </v:shape>
              </w:pict>
            </w:r>
          </w:p>
        </w:tc>
      </w:tr>
      <w:tr w:rsidR="00DF215E" w:rsidRPr="00F71344" w14:paraId="1CACD7B7" w14:textId="77777777" w:rsidTr="00A81E8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7A8D6C" w14:textId="77777777" w:rsidR="00DF215E" w:rsidRPr="000D293A" w:rsidRDefault="00DF215E" w:rsidP="00A81E8D">
            <w:pPr>
              <w:jc w:val="both"/>
              <w:rPr>
                <w:b/>
              </w:rPr>
            </w:pPr>
          </w:p>
        </w:tc>
        <w:tc>
          <w:tcPr>
            <w:tcW w:w="8119" w:type="dxa"/>
            <w:gridSpan w:val="2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</w:tcPr>
          <w:p w14:paraId="2C903EB4" w14:textId="77777777" w:rsidR="00DF215E" w:rsidRPr="000D293A" w:rsidRDefault="00000000" w:rsidP="00A81E8D">
            <w:pPr>
              <w:jc w:val="both"/>
            </w:pPr>
            <w:r>
              <w:rPr>
                <w:position w:val="-20"/>
              </w:rPr>
              <w:pict w14:anchorId="777854C6">
                <v:shape id="_x0000_i1043" type="#_x0000_t75" style="width:137.9pt;height:29.2pt">
                  <v:imagedata r:id="rId38" o:title=""/>
                </v:shape>
              </w:pict>
            </w:r>
          </w:p>
        </w:tc>
        <w:tc>
          <w:tcPr>
            <w:tcW w:w="1207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14:paraId="34C24A65" w14:textId="77777777" w:rsidR="00DF215E" w:rsidRPr="000D293A" w:rsidRDefault="00DF215E" w:rsidP="00A81E8D">
            <w:pPr>
              <w:jc w:val="center"/>
            </w:pPr>
            <w:r w:rsidRPr="000D293A">
              <w:t>0,25</w:t>
            </w:r>
          </w:p>
        </w:tc>
      </w:tr>
      <w:tr w:rsidR="00DF215E" w:rsidRPr="00F71344" w14:paraId="10D2253B" w14:textId="77777777" w:rsidTr="00A81E8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DC44D9" w14:textId="77777777" w:rsidR="00DF215E" w:rsidRPr="000D293A" w:rsidRDefault="00DF215E" w:rsidP="00A81E8D">
            <w:pPr>
              <w:jc w:val="both"/>
              <w:rPr>
                <w:b/>
              </w:rPr>
            </w:pPr>
          </w:p>
        </w:tc>
        <w:tc>
          <w:tcPr>
            <w:tcW w:w="8119" w:type="dxa"/>
            <w:gridSpan w:val="2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</w:tcPr>
          <w:p w14:paraId="764A099A" w14:textId="77777777" w:rsidR="00DF215E" w:rsidRPr="000D293A" w:rsidRDefault="00000000" w:rsidP="00A81E8D">
            <w:pPr>
              <w:jc w:val="both"/>
            </w:pPr>
            <w:r>
              <w:rPr>
                <w:position w:val="-20"/>
              </w:rPr>
              <w:pict w14:anchorId="5E592A23">
                <v:shape id="_x0000_i1044" type="#_x0000_t75" style="width:167.75pt;height:29.2pt">
                  <v:imagedata r:id="rId39" o:title=""/>
                </v:shape>
              </w:pict>
            </w:r>
          </w:p>
        </w:tc>
        <w:tc>
          <w:tcPr>
            <w:tcW w:w="1207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14:paraId="115F51CF" w14:textId="77777777" w:rsidR="00DF215E" w:rsidRPr="000D293A" w:rsidRDefault="00DF215E" w:rsidP="00A81E8D">
            <w:pPr>
              <w:jc w:val="center"/>
            </w:pPr>
            <w:r w:rsidRPr="000D293A">
              <w:t>0,25</w:t>
            </w:r>
          </w:p>
        </w:tc>
      </w:tr>
      <w:tr w:rsidR="00DF215E" w:rsidRPr="00F71344" w14:paraId="05689FBA" w14:textId="77777777" w:rsidTr="00A81E8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EAF04B" w14:textId="77777777" w:rsidR="00DF215E" w:rsidRPr="000D293A" w:rsidRDefault="00DF215E" w:rsidP="00A81E8D">
            <w:pPr>
              <w:jc w:val="both"/>
              <w:rPr>
                <w:b/>
              </w:rPr>
            </w:pPr>
          </w:p>
        </w:tc>
        <w:tc>
          <w:tcPr>
            <w:tcW w:w="8119" w:type="dxa"/>
            <w:gridSpan w:val="2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</w:tcPr>
          <w:p w14:paraId="18115F5D" w14:textId="77777777" w:rsidR="00DF215E" w:rsidRPr="000D293A" w:rsidRDefault="00DF215E" w:rsidP="00A81E8D">
            <w:pPr>
              <w:jc w:val="both"/>
            </w:pPr>
            <w:r w:rsidRPr="000D293A">
              <w:t xml:space="preserve">Do với </w:t>
            </w:r>
            <w:r w:rsidR="00000000">
              <w:rPr>
                <w:position w:val="-6"/>
              </w:rPr>
              <w:pict w14:anchorId="1DB26472">
                <v:shape id="_x0000_i1045" type="#_x0000_t75" style="width:27.15pt;height:14.25pt">
                  <v:imagedata r:id="rId40" o:title=""/>
                </v:shape>
              </w:pict>
            </w:r>
            <w:r w:rsidRPr="000D293A">
              <w:t xml:space="preserve"> thì </w:t>
            </w:r>
            <w:r w:rsidR="00000000">
              <w:rPr>
                <w:position w:val="-8"/>
              </w:rPr>
              <w:pict w14:anchorId="5FC43A2F">
                <v:shape id="_x0000_i1046" type="#_x0000_t75" style="width:78.1pt;height:19pt">
                  <v:imagedata r:id="rId41" o:title=""/>
                </v:shape>
              </w:pict>
            </w:r>
            <w:r w:rsidRPr="000D293A">
              <w:t xml:space="preserve"> nên </w:t>
            </w:r>
            <w:r w:rsidR="00000000">
              <w:rPr>
                <w:position w:val="-10"/>
              </w:rPr>
              <w:pict w14:anchorId="05F915F0">
                <v:shape id="_x0000_i1047" type="#_x0000_t75" style="width:163pt;height:23.1pt">
                  <v:imagedata r:id="rId42" o:title=""/>
                </v:shape>
              </w:pict>
            </w:r>
          </w:p>
        </w:tc>
        <w:tc>
          <w:tcPr>
            <w:tcW w:w="1207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14:paraId="6D843EC3" w14:textId="77777777" w:rsidR="00DF215E" w:rsidRPr="000D293A" w:rsidRDefault="00DF215E" w:rsidP="00A81E8D">
            <w:pPr>
              <w:jc w:val="center"/>
            </w:pPr>
            <w:r w:rsidRPr="000D293A">
              <w:t>0,25</w:t>
            </w:r>
          </w:p>
        </w:tc>
      </w:tr>
      <w:tr w:rsidR="00DF215E" w:rsidRPr="00F71344" w14:paraId="4F425BA4" w14:textId="77777777" w:rsidTr="00A81E8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C450CE" w14:textId="77777777" w:rsidR="00DF215E" w:rsidRPr="000D293A" w:rsidRDefault="00DF215E" w:rsidP="00A81E8D">
            <w:pPr>
              <w:jc w:val="both"/>
              <w:rPr>
                <w:b/>
              </w:rPr>
            </w:pPr>
          </w:p>
        </w:tc>
        <w:tc>
          <w:tcPr>
            <w:tcW w:w="8119" w:type="dxa"/>
            <w:gridSpan w:val="2"/>
            <w:tcBorders>
              <w:top w:val="dashSmallGap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B5CA516" w14:textId="77777777" w:rsidR="00DF215E" w:rsidRPr="000D293A" w:rsidRDefault="00DF215E" w:rsidP="00A81E8D">
            <w:pPr>
              <w:jc w:val="both"/>
            </w:pPr>
            <w:r w:rsidRPr="000D293A">
              <w:t xml:space="preserve">Vậy </w:t>
            </w:r>
            <w:r w:rsidR="00000000">
              <w:rPr>
                <w:position w:val="-6"/>
              </w:rPr>
              <w:pict w14:anchorId="3FCB4B24">
                <v:shape id="_x0000_i1048" type="#_x0000_t75" style="width:48.25pt;height:14.25pt">
                  <v:imagedata r:id="rId43" o:title=""/>
                </v:shape>
              </w:pict>
            </w:r>
          </w:p>
        </w:tc>
        <w:tc>
          <w:tcPr>
            <w:tcW w:w="1207" w:type="dxa"/>
            <w:tcBorders>
              <w:top w:val="dashSmallGap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3603F3" w14:textId="77777777" w:rsidR="00DF215E" w:rsidRPr="000D293A" w:rsidRDefault="00DF215E" w:rsidP="00A81E8D">
            <w:pPr>
              <w:jc w:val="center"/>
            </w:pPr>
            <w:r w:rsidRPr="000D293A">
              <w:t>0,25</w:t>
            </w:r>
          </w:p>
        </w:tc>
      </w:tr>
      <w:tr w:rsidR="00DF215E" w:rsidRPr="00F71344" w14:paraId="794FA7C5" w14:textId="77777777" w:rsidTr="00A81E8D">
        <w:tc>
          <w:tcPr>
            <w:tcW w:w="77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FC27EAA" w14:textId="77777777" w:rsidR="00DF215E" w:rsidRPr="000D293A" w:rsidRDefault="00DF215E" w:rsidP="00A81E8D">
            <w:pPr>
              <w:jc w:val="center"/>
              <w:rPr>
                <w:b/>
              </w:rPr>
            </w:pPr>
            <w:r w:rsidRPr="000D293A">
              <w:rPr>
                <w:b/>
              </w:rPr>
              <w:t>1b.</w:t>
            </w:r>
          </w:p>
        </w:tc>
        <w:tc>
          <w:tcPr>
            <w:tcW w:w="8119" w:type="dxa"/>
            <w:gridSpan w:val="2"/>
            <w:tcBorders>
              <w:top w:val="single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  <w:shd w:val="clear" w:color="auto" w:fill="auto"/>
          </w:tcPr>
          <w:p w14:paraId="238222AA" w14:textId="77777777" w:rsidR="00DF215E" w:rsidRPr="000D293A" w:rsidRDefault="00DF215E" w:rsidP="00A81E8D">
            <w:pPr>
              <w:jc w:val="both"/>
            </w:pPr>
            <w:r w:rsidRPr="000D293A">
              <w:rPr>
                <w:b/>
              </w:rPr>
              <w:t>Giải phương trình</w:t>
            </w:r>
            <w:r w:rsidRPr="000D293A">
              <w:t xml:space="preserve"> </w:t>
            </w:r>
            <w:r w:rsidR="00000000">
              <w:rPr>
                <w:position w:val="-8"/>
              </w:rPr>
              <w:pict w14:anchorId="750E6B55">
                <v:shape id="_x0000_i1049" type="#_x0000_t75" style="width:186.8pt;height:21.05pt">
                  <v:imagedata r:id="rId44" o:title=""/>
                </v:shape>
              </w:pict>
            </w:r>
            <w:r w:rsidRPr="000D293A">
              <w:t xml:space="preserve"> (1)</w:t>
            </w:r>
          </w:p>
        </w:tc>
        <w:tc>
          <w:tcPr>
            <w:tcW w:w="1207" w:type="dxa"/>
            <w:tcBorders>
              <w:top w:val="single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78A49B" w14:textId="77777777" w:rsidR="00DF215E" w:rsidRPr="000D293A" w:rsidRDefault="00000000" w:rsidP="00A81E8D">
            <w:pPr>
              <w:jc w:val="center"/>
            </w:pPr>
            <w:r>
              <w:rPr>
                <w:position w:val="-14"/>
              </w:rPr>
              <w:pict w14:anchorId="4538921E">
                <v:shape id="_x0000_i1050" type="#_x0000_t75" style="width:30.55pt;height:21.05pt">
                  <v:imagedata r:id="rId45" o:title=""/>
                </v:shape>
              </w:pict>
            </w:r>
          </w:p>
        </w:tc>
      </w:tr>
      <w:tr w:rsidR="00DF215E" w:rsidRPr="00F71344" w14:paraId="2300D39E" w14:textId="77777777" w:rsidTr="00A81E8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E42C1F" w14:textId="77777777" w:rsidR="00DF215E" w:rsidRPr="000D293A" w:rsidRDefault="00DF215E" w:rsidP="00A81E8D">
            <w:pPr>
              <w:jc w:val="both"/>
              <w:rPr>
                <w:b/>
              </w:rPr>
            </w:pPr>
          </w:p>
        </w:tc>
        <w:tc>
          <w:tcPr>
            <w:tcW w:w="8119" w:type="dxa"/>
            <w:gridSpan w:val="2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</w:tcPr>
          <w:p w14:paraId="6F7D8F54" w14:textId="77777777" w:rsidR="00DF215E" w:rsidRPr="000D293A" w:rsidRDefault="00DF215E" w:rsidP="00A81E8D">
            <w:pPr>
              <w:jc w:val="both"/>
            </w:pPr>
            <w:r w:rsidRPr="000D293A">
              <w:t xml:space="preserve">Điều kiện xác định: </w:t>
            </w:r>
            <w:r w:rsidR="00000000">
              <w:rPr>
                <w:position w:val="-6"/>
              </w:rPr>
              <w:pict w14:anchorId="264A54A7">
                <v:shape id="_x0000_i1051" type="#_x0000_t75" style="width:36pt;height:14.25pt">
                  <v:imagedata r:id="rId46" o:title=""/>
                </v:shape>
              </w:pict>
            </w:r>
          </w:p>
          <w:p w14:paraId="3EF08346" w14:textId="77777777" w:rsidR="00DF215E" w:rsidRPr="000D293A" w:rsidRDefault="00DF215E" w:rsidP="00A81E8D">
            <w:pPr>
              <w:jc w:val="both"/>
            </w:pPr>
            <w:r w:rsidRPr="000D293A">
              <w:t xml:space="preserve">(1) </w:t>
            </w:r>
            <w:r w:rsidR="00000000">
              <w:rPr>
                <w:position w:val="-8"/>
              </w:rPr>
              <w:pict w14:anchorId="0C9E56A6">
                <v:shape id="_x0000_i1052" type="#_x0000_t75" style="width:207.85pt;height:19pt">
                  <v:imagedata r:id="rId47" o:title=""/>
                </v:shape>
              </w:pict>
            </w:r>
          </w:p>
        </w:tc>
        <w:tc>
          <w:tcPr>
            <w:tcW w:w="1207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14:paraId="2BE8F4B7" w14:textId="77777777" w:rsidR="00DF215E" w:rsidRPr="000D293A" w:rsidRDefault="00DF215E" w:rsidP="00A81E8D">
            <w:pPr>
              <w:jc w:val="center"/>
            </w:pPr>
            <w:r w:rsidRPr="000D293A">
              <w:t>0,25</w:t>
            </w:r>
          </w:p>
        </w:tc>
      </w:tr>
      <w:tr w:rsidR="00DF215E" w:rsidRPr="00F71344" w14:paraId="5D417094" w14:textId="77777777" w:rsidTr="00A81E8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C324A5" w14:textId="77777777" w:rsidR="00DF215E" w:rsidRPr="000D293A" w:rsidRDefault="00DF215E" w:rsidP="00A81E8D">
            <w:pPr>
              <w:jc w:val="both"/>
              <w:rPr>
                <w:b/>
              </w:rPr>
            </w:pPr>
          </w:p>
        </w:tc>
        <w:tc>
          <w:tcPr>
            <w:tcW w:w="8119" w:type="dxa"/>
            <w:gridSpan w:val="2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</w:tcPr>
          <w:p w14:paraId="6661BC62" w14:textId="77777777" w:rsidR="00DF215E" w:rsidRPr="000D293A" w:rsidRDefault="00000000" w:rsidP="00A81E8D">
            <w:pPr>
              <w:jc w:val="both"/>
            </w:pPr>
            <w:r>
              <w:rPr>
                <w:position w:val="-20"/>
              </w:rPr>
              <w:pict w14:anchorId="316ED8D3">
                <v:shape id="_x0000_i1053" type="#_x0000_t75" style="width:163pt;height:26.5pt">
                  <v:imagedata r:id="rId48" o:title=""/>
                </v:shape>
              </w:pict>
            </w:r>
            <w:r w:rsidR="00DF215E">
              <w:t xml:space="preserve">  </w:t>
            </w:r>
            <w:r>
              <w:rPr>
                <w:position w:val="-8"/>
              </w:rPr>
              <w:pict w14:anchorId="0480EB2D">
                <v:shape id="_x0000_i1054" type="#_x0000_t75" style="width:72.7pt;height:19pt">
                  <v:imagedata r:id="rId49" o:title=""/>
                </v:shape>
              </w:pict>
            </w:r>
            <w:r w:rsidR="00DF215E" w:rsidRPr="000D293A">
              <w:t xml:space="preserve"> hoặc </w:t>
            </w:r>
            <w:r>
              <w:rPr>
                <w:position w:val="-8"/>
              </w:rPr>
              <w:pict w14:anchorId="60CACCA0">
                <v:shape id="_x0000_i1055" type="#_x0000_t75" style="width:56.4pt;height:19pt">
                  <v:imagedata r:id="rId50" o:title=""/>
                </v:shape>
              </w:pict>
            </w:r>
          </w:p>
        </w:tc>
        <w:tc>
          <w:tcPr>
            <w:tcW w:w="1207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14:paraId="4E84F1EA" w14:textId="77777777" w:rsidR="00DF215E" w:rsidRPr="000D293A" w:rsidRDefault="00DF215E" w:rsidP="00A81E8D">
            <w:pPr>
              <w:jc w:val="center"/>
            </w:pPr>
            <w:r w:rsidRPr="000D293A">
              <w:t>0,25</w:t>
            </w:r>
          </w:p>
        </w:tc>
      </w:tr>
      <w:tr w:rsidR="00DF215E" w:rsidRPr="00F71344" w14:paraId="56ADDB10" w14:textId="77777777" w:rsidTr="00A81E8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88BE0D" w14:textId="77777777" w:rsidR="00DF215E" w:rsidRPr="000D293A" w:rsidRDefault="00DF215E" w:rsidP="00A81E8D">
            <w:pPr>
              <w:jc w:val="both"/>
              <w:rPr>
                <w:b/>
              </w:rPr>
            </w:pPr>
          </w:p>
        </w:tc>
        <w:tc>
          <w:tcPr>
            <w:tcW w:w="8119" w:type="dxa"/>
            <w:gridSpan w:val="2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</w:tcPr>
          <w:p w14:paraId="42EFBBDC" w14:textId="77777777" w:rsidR="00DF215E" w:rsidRPr="000D293A" w:rsidRDefault="00000000" w:rsidP="00A81E8D">
            <w:pPr>
              <w:jc w:val="both"/>
            </w:pPr>
            <w:r>
              <w:rPr>
                <w:position w:val="-8"/>
              </w:rPr>
              <w:pict w14:anchorId="5F190791">
                <v:shape id="_x0000_i1056" type="#_x0000_t75" style="width:108pt;height:19pt">
                  <v:imagedata r:id="rId51" o:title=""/>
                </v:shape>
              </w:pict>
            </w:r>
            <w:r w:rsidR="00DF215E" w:rsidRPr="000D293A">
              <w:t xml:space="preserve"> (thỏa mãn điều kiện)</w:t>
            </w:r>
          </w:p>
        </w:tc>
        <w:tc>
          <w:tcPr>
            <w:tcW w:w="1207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14:paraId="0206B72D" w14:textId="77777777" w:rsidR="00DF215E" w:rsidRPr="000D293A" w:rsidRDefault="00DF215E" w:rsidP="00A81E8D">
            <w:pPr>
              <w:jc w:val="center"/>
            </w:pPr>
            <w:r w:rsidRPr="000D293A">
              <w:t>0,25</w:t>
            </w:r>
          </w:p>
        </w:tc>
      </w:tr>
      <w:tr w:rsidR="00DF215E" w:rsidRPr="00F71344" w14:paraId="460525F1" w14:textId="77777777" w:rsidTr="00A81E8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B9EAFA" w14:textId="77777777" w:rsidR="00DF215E" w:rsidRPr="000D293A" w:rsidRDefault="00DF215E" w:rsidP="00A81E8D">
            <w:pPr>
              <w:jc w:val="both"/>
              <w:rPr>
                <w:b/>
              </w:rPr>
            </w:pPr>
          </w:p>
        </w:tc>
        <w:tc>
          <w:tcPr>
            <w:tcW w:w="8119" w:type="dxa"/>
            <w:gridSpan w:val="2"/>
            <w:tcBorders>
              <w:top w:val="dashSmallGap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5785476" w14:textId="77777777" w:rsidR="00DF215E" w:rsidRPr="000D293A" w:rsidRDefault="00000000" w:rsidP="00A81E8D">
            <w:pPr>
              <w:jc w:val="both"/>
            </w:pPr>
            <w:r>
              <w:rPr>
                <w:position w:val="-34"/>
              </w:rPr>
              <w:pict w14:anchorId="5E441FAA">
                <v:shape id="_x0000_i1057" type="#_x0000_t75" style="width:222.1pt;height:41.45pt">
                  <v:imagedata r:id="rId52" o:title=""/>
                </v:shape>
              </w:pict>
            </w:r>
            <w:r w:rsidR="00DF215E" w:rsidRPr="000D293A">
              <w:t xml:space="preserve"> (thỏa mãn điều kiện)</w:t>
            </w:r>
          </w:p>
        </w:tc>
        <w:tc>
          <w:tcPr>
            <w:tcW w:w="1207" w:type="dxa"/>
            <w:tcBorders>
              <w:top w:val="dashSmallGap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4CEBF6" w14:textId="77777777" w:rsidR="00DF215E" w:rsidRPr="000D293A" w:rsidRDefault="00DF215E" w:rsidP="00A81E8D">
            <w:pPr>
              <w:jc w:val="center"/>
            </w:pPr>
            <w:r w:rsidRPr="000D293A">
              <w:t>0,25</w:t>
            </w:r>
          </w:p>
        </w:tc>
      </w:tr>
      <w:tr w:rsidR="00DF215E" w:rsidRPr="00F71344" w14:paraId="22C7BEA9" w14:textId="77777777" w:rsidTr="00A81E8D">
        <w:tc>
          <w:tcPr>
            <w:tcW w:w="77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E8D65D7" w14:textId="77777777" w:rsidR="00DF215E" w:rsidRPr="000D293A" w:rsidRDefault="00DF215E" w:rsidP="00A81E8D">
            <w:pPr>
              <w:jc w:val="center"/>
              <w:rPr>
                <w:b/>
              </w:rPr>
            </w:pPr>
            <w:r w:rsidRPr="000D293A">
              <w:rPr>
                <w:b/>
              </w:rPr>
              <w:t>1c.</w:t>
            </w:r>
          </w:p>
        </w:tc>
        <w:tc>
          <w:tcPr>
            <w:tcW w:w="8119" w:type="dxa"/>
            <w:gridSpan w:val="2"/>
            <w:tcBorders>
              <w:top w:val="single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  <w:shd w:val="clear" w:color="auto" w:fill="auto"/>
          </w:tcPr>
          <w:p w14:paraId="2188DA66" w14:textId="77777777" w:rsidR="00DF215E" w:rsidRPr="000D293A" w:rsidRDefault="00DF215E" w:rsidP="00A81E8D">
            <w:pPr>
              <w:jc w:val="both"/>
            </w:pPr>
            <w:r w:rsidRPr="000D293A">
              <w:rPr>
                <w:b/>
              </w:rPr>
              <w:t>Giải hệ phương trình</w:t>
            </w:r>
            <w:r w:rsidRPr="000D293A">
              <w:t xml:space="preserve"> </w:t>
            </w:r>
            <w:r w:rsidR="00000000">
              <w:rPr>
                <w:position w:val="-38"/>
              </w:rPr>
              <w:pict w14:anchorId="767F9C5D">
                <v:shape id="_x0000_i1058" type="#_x0000_t75" style="width:90.35pt;height:44.85pt">
                  <v:imagedata r:id="rId53" o:title=""/>
                </v:shape>
              </w:pict>
            </w:r>
          </w:p>
        </w:tc>
        <w:tc>
          <w:tcPr>
            <w:tcW w:w="1207" w:type="dxa"/>
            <w:tcBorders>
              <w:top w:val="single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2F471C" w14:textId="77777777" w:rsidR="00DF215E" w:rsidRPr="000D293A" w:rsidRDefault="00000000" w:rsidP="00A81E8D">
            <w:pPr>
              <w:jc w:val="center"/>
            </w:pPr>
            <w:r>
              <w:rPr>
                <w:position w:val="-14"/>
              </w:rPr>
              <w:pict w14:anchorId="189E934C">
                <v:shape id="_x0000_i1059" type="#_x0000_t75" style="width:30.55pt;height:21.05pt">
                  <v:imagedata r:id="rId54" o:title=""/>
                </v:shape>
              </w:pict>
            </w:r>
          </w:p>
        </w:tc>
      </w:tr>
      <w:tr w:rsidR="00DF215E" w:rsidRPr="00F71344" w14:paraId="4F7B4630" w14:textId="77777777" w:rsidTr="00A81E8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EA29CA" w14:textId="77777777" w:rsidR="00DF215E" w:rsidRPr="000D293A" w:rsidRDefault="00DF215E" w:rsidP="00A81E8D">
            <w:pPr>
              <w:jc w:val="both"/>
              <w:rPr>
                <w:b/>
              </w:rPr>
            </w:pPr>
          </w:p>
        </w:tc>
        <w:tc>
          <w:tcPr>
            <w:tcW w:w="8119" w:type="dxa"/>
            <w:gridSpan w:val="2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</w:tcPr>
          <w:p w14:paraId="295226C4" w14:textId="77777777" w:rsidR="00DF215E" w:rsidRPr="000D293A" w:rsidRDefault="00DF215E" w:rsidP="00A81E8D">
            <w:pPr>
              <w:jc w:val="both"/>
            </w:pPr>
            <w:r w:rsidRPr="000D293A">
              <w:t xml:space="preserve">Điều kiện: </w:t>
            </w:r>
            <w:r w:rsidR="00000000">
              <w:rPr>
                <w:position w:val="-10"/>
              </w:rPr>
              <w:pict w14:anchorId="168599A9">
                <v:shape id="_x0000_i1060" type="#_x0000_t75" style="width:36pt;height:15.6pt">
                  <v:imagedata r:id="rId55" o:title=""/>
                </v:shape>
              </w:pict>
            </w:r>
          </w:p>
          <w:p w14:paraId="4FA5F4C2" w14:textId="77777777" w:rsidR="00DF215E" w:rsidRPr="000D293A" w:rsidRDefault="00DF215E" w:rsidP="00A81E8D">
            <w:pPr>
              <w:jc w:val="both"/>
            </w:pPr>
            <w:r w:rsidRPr="000D293A">
              <w:t xml:space="preserve">Đặt </w:t>
            </w:r>
            <w:r w:rsidR="00000000">
              <w:rPr>
                <w:position w:val="-12"/>
              </w:rPr>
              <w:pict w14:anchorId="1E64B413">
                <v:shape id="_x0000_i1061" type="#_x0000_t75" style="width:99.15pt;height:21.05pt">
                  <v:imagedata r:id="rId56" o:title=""/>
                </v:shape>
              </w:pict>
            </w:r>
            <w:r w:rsidRPr="000D293A">
              <w:t xml:space="preserve"> </w:t>
            </w:r>
            <w:r w:rsidR="00000000">
              <w:rPr>
                <w:position w:val="-14"/>
              </w:rPr>
              <w:pict w14:anchorId="185D01EA">
                <v:shape id="_x0000_i1062" type="#_x0000_t75" style="width:38.7pt;height:20.4pt">
                  <v:imagedata r:id="rId57" o:title=""/>
                </v:shape>
              </w:pict>
            </w:r>
            <w:r w:rsidRPr="000D293A">
              <w:t xml:space="preserve">. Ta có hệ </w:t>
            </w:r>
            <w:r w:rsidR="00000000">
              <w:rPr>
                <w:position w:val="-34"/>
              </w:rPr>
              <w:pict w14:anchorId="431F2CA6">
                <v:shape id="_x0000_i1063" type="#_x0000_t75" style="width:78.1pt;height:41.45pt">
                  <v:imagedata r:id="rId58" o:title=""/>
                </v:shape>
              </w:pict>
            </w:r>
          </w:p>
        </w:tc>
        <w:tc>
          <w:tcPr>
            <w:tcW w:w="1207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14:paraId="2CABA23A" w14:textId="77777777" w:rsidR="00DF215E" w:rsidRPr="000D293A" w:rsidRDefault="00DF215E" w:rsidP="00A81E8D">
            <w:pPr>
              <w:jc w:val="center"/>
            </w:pPr>
            <w:r w:rsidRPr="000D293A">
              <w:t>0,25</w:t>
            </w:r>
          </w:p>
        </w:tc>
      </w:tr>
      <w:tr w:rsidR="00DF215E" w:rsidRPr="00F71344" w14:paraId="5C4A5512" w14:textId="77777777" w:rsidTr="00A81E8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408557" w14:textId="77777777" w:rsidR="00DF215E" w:rsidRPr="000D293A" w:rsidRDefault="00DF215E" w:rsidP="00A81E8D">
            <w:pPr>
              <w:jc w:val="both"/>
              <w:rPr>
                <w:b/>
              </w:rPr>
            </w:pPr>
          </w:p>
        </w:tc>
        <w:tc>
          <w:tcPr>
            <w:tcW w:w="8119" w:type="dxa"/>
            <w:gridSpan w:val="2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</w:tcPr>
          <w:p w14:paraId="114835A6" w14:textId="77777777" w:rsidR="00DF215E" w:rsidRPr="000D293A" w:rsidRDefault="00DF215E" w:rsidP="00A81E8D">
            <w:pPr>
              <w:jc w:val="both"/>
            </w:pPr>
            <w:r w:rsidRPr="000D293A">
              <w:t xml:space="preserve">Thế </w:t>
            </w:r>
            <w:r w:rsidR="00000000">
              <w:rPr>
                <w:position w:val="-6"/>
              </w:rPr>
              <w:pict w14:anchorId="1E00B074">
                <v:shape id="_x0000_i1064" type="#_x0000_t75" style="width:48.25pt;height:14.95pt">
                  <v:imagedata r:id="rId59" o:title=""/>
                </v:shape>
              </w:pict>
            </w:r>
            <w:r w:rsidRPr="000D293A">
              <w:t xml:space="preserve"> vào phương trình còn lại ta được:  </w:t>
            </w:r>
            <w:r w:rsidR="00000000">
              <w:rPr>
                <w:position w:val="-14"/>
              </w:rPr>
              <w:pict w14:anchorId="1B7E04F2">
                <v:shape id="_x0000_i1065" type="#_x0000_t75" style="width:98.5pt;height:23.1pt">
                  <v:imagedata r:id="rId60" o:title=""/>
                </v:shape>
              </w:pict>
            </w:r>
          </w:p>
          <w:p w14:paraId="1A3EC905" w14:textId="77777777" w:rsidR="00DF215E" w:rsidRPr="000D293A" w:rsidRDefault="00000000" w:rsidP="00A81E8D">
            <w:pPr>
              <w:jc w:val="both"/>
            </w:pPr>
            <w:r>
              <w:rPr>
                <w:position w:val="-6"/>
              </w:rPr>
              <w:pict w14:anchorId="4C90713C">
                <v:shape id="_x0000_i1066" type="#_x0000_t75" style="width:138.55pt;height:17pt">
                  <v:imagedata r:id="rId61" o:title=""/>
                </v:shape>
              </w:pict>
            </w:r>
          </w:p>
        </w:tc>
        <w:tc>
          <w:tcPr>
            <w:tcW w:w="1207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14:paraId="75B282A1" w14:textId="77777777" w:rsidR="00DF215E" w:rsidRPr="000D293A" w:rsidRDefault="00DF215E" w:rsidP="00A81E8D">
            <w:pPr>
              <w:jc w:val="center"/>
            </w:pPr>
            <w:r w:rsidRPr="000D293A">
              <w:t>0,25</w:t>
            </w:r>
          </w:p>
        </w:tc>
      </w:tr>
      <w:tr w:rsidR="00DF215E" w:rsidRPr="00F71344" w14:paraId="39067787" w14:textId="77777777" w:rsidTr="00A81E8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AE73AC" w14:textId="77777777" w:rsidR="00DF215E" w:rsidRPr="000D293A" w:rsidRDefault="00DF215E" w:rsidP="00A81E8D">
            <w:pPr>
              <w:jc w:val="both"/>
              <w:rPr>
                <w:b/>
              </w:rPr>
            </w:pPr>
          </w:p>
        </w:tc>
        <w:tc>
          <w:tcPr>
            <w:tcW w:w="8119" w:type="dxa"/>
            <w:gridSpan w:val="2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</w:tcPr>
          <w:p w14:paraId="0198690D" w14:textId="77777777" w:rsidR="00DF215E" w:rsidRPr="000D293A" w:rsidRDefault="00DF215E" w:rsidP="00A81E8D">
            <w:pPr>
              <w:jc w:val="both"/>
            </w:pPr>
            <w:r w:rsidRPr="000D293A">
              <w:t xml:space="preserve">Do đó </w:t>
            </w:r>
            <w:r w:rsidR="00000000">
              <w:rPr>
                <w:position w:val="-14"/>
              </w:rPr>
              <w:pict w14:anchorId="5C54E2E9">
                <v:shape id="_x0000_i1067" type="#_x0000_t75" style="width:71.3pt;height:20.4pt">
                  <v:imagedata r:id="rId62" o:title=""/>
                </v:shape>
              </w:pict>
            </w:r>
            <w:r w:rsidRPr="000D293A">
              <w:t xml:space="preserve">. Ta được hệ </w:t>
            </w:r>
            <w:r w:rsidR="00000000">
              <w:rPr>
                <w:position w:val="-36"/>
              </w:rPr>
              <w:pict w14:anchorId="3F91F5DD">
                <v:shape id="_x0000_i1068" type="#_x0000_t75" style="width:56.4pt;height:42.8pt">
                  <v:imagedata r:id="rId63" o:title=""/>
                </v:shape>
              </w:pict>
            </w:r>
            <w:r w:rsidRPr="000D293A">
              <w:t xml:space="preserve"> </w:t>
            </w:r>
          </w:p>
        </w:tc>
        <w:tc>
          <w:tcPr>
            <w:tcW w:w="1207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14:paraId="4F02C9D9" w14:textId="77777777" w:rsidR="00DF215E" w:rsidRPr="000D293A" w:rsidRDefault="00DF215E" w:rsidP="00A81E8D">
            <w:pPr>
              <w:jc w:val="center"/>
            </w:pPr>
            <w:r w:rsidRPr="000D293A">
              <w:t>0,25</w:t>
            </w:r>
          </w:p>
        </w:tc>
      </w:tr>
      <w:tr w:rsidR="00DF215E" w:rsidRPr="00F71344" w14:paraId="0140C1EE" w14:textId="77777777" w:rsidTr="00A81E8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245859" w14:textId="77777777" w:rsidR="00DF215E" w:rsidRPr="000D293A" w:rsidRDefault="00DF215E" w:rsidP="00A81E8D">
            <w:pPr>
              <w:jc w:val="both"/>
              <w:rPr>
                <w:b/>
              </w:rPr>
            </w:pPr>
          </w:p>
        </w:tc>
        <w:tc>
          <w:tcPr>
            <w:tcW w:w="8119" w:type="dxa"/>
            <w:gridSpan w:val="2"/>
            <w:tcBorders>
              <w:top w:val="dashSmallGap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55E3429" w14:textId="77777777" w:rsidR="00DF215E" w:rsidRPr="000D293A" w:rsidRDefault="00000000" w:rsidP="00A81E8D">
            <w:pPr>
              <w:jc w:val="both"/>
            </w:pPr>
            <w:r>
              <w:rPr>
                <w:position w:val="-34"/>
              </w:rPr>
              <w:pict w14:anchorId="5D91E45E">
                <v:shape id="_x0000_i1069" type="#_x0000_t75" style="width:126.35pt;height:40.1pt">
                  <v:imagedata r:id="rId64" o:title=""/>
                </v:shape>
              </w:pict>
            </w:r>
            <w:r w:rsidR="00DF215E">
              <w:t xml:space="preserve"> (thỏa mãn điều kiện).</w:t>
            </w:r>
            <w:r w:rsidR="00DF215E" w:rsidRPr="000D293A">
              <w:t xml:space="preserve">Vậy hệ có nghiệm </w:t>
            </w:r>
            <w:r>
              <w:rPr>
                <w:position w:val="-14"/>
              </w:rPr>
              <w:pict w14:anchorId="40F2D61F">
                <v:shape id="_x0000_i1070" type="#_x0000_t75" style="width:71.3pt;height:20.4pt">
                  <v:imagedata r:id="rId65" o:title=""/>
                </v:shape>
              </w:pict>
            </w:r>
          </w:p>
        </w:tc>
        <w:tc>
          <w:tcPr>
            <w:tcW w:w="1207" w:type="dxa"/>
            <w:tcBorders>
              <w:top w:val="dashSmallGap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03DCF6" w14:textId="77777777" w:rsidR="00DF215E" w:rsidRPr="000D293A" w:rsidRDefault="00DF215E" w:rsidP="00A81E8D">
            <w:pPr>
              <w:jc w:val="center"/>
            </w:pPr>
            <w:r w:rsidRPr="000D293A">
              <w:t>0,25</w:t>
            </w:r>
          </w:p>
        </w:tc>
      </w:tr>
      <w:tr w:rsidR="00DF215E" w:rsidRPr="00F71344" w14:paraId="438259B8" w14:textId="77777777" w:rsidTr="00A81E8D">
        <w:tc>
          <w:tcPr>
            <w:tcW w:w="77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C5C84FB" w14:textId="77777777" w:rsidR="00DF215E" w:rsidRPr="000D293A" w:rsidRDefault="00DF215E" w:rsidP="00A81E8D">
            <w:pPr>
              <w:jc w:val="center"/>
              <w:rPr>
                <w:b/>
              </w:rPr>
            </w:pPr>
            <w:r w:rsidRPr="000D293A">
              <w:rPr>
                <w:b/>
              </w:rPr>
              <w:t>2a.</w:t>
            </w:r>
          </w:p>
        </w:tc>
        <w:tc>
          <w:tcPr>
            <w:tcW w:w="8119" w:type="dxa"/>
            <w:gridSpan w:val="2"/>
            <w:tcBorders>
              <w:top w:val="single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  <w:shd w:val="clear" w:color="auto" w:fill="auto"/>
          </w:tcPr>
          <w:p w14:paraId="74664987" w14:textId="77777777" w:rsidR="00DF215E" w:rsidRPr="000D293A" w:rsidRDefault="00DF215E" w:rsidP="00A81E8D">
            <w:pPr>
              <w:jc w:val="both"/>
              <w:rPr>
                <w:b/>
              </w:rPr>
            </w:pPr>
            <w:r w:rsidRPr="000D293A">
              <w:rPr>
                <w:b/>
              </w:rPr>
              <w:t xml:space="preserve">Tìm tất cả các cặp số nguyên tố </w:t>
            </w:r>
            <w:r w:rsidR="00000000">
              <w:rPr>
                <w:b/>
                <w:position w:val="-14"/>
              </w:rPr>
              <w:pict w14:anchorId="3F0D3349">
                <v:shape id="_x0000_i1071" type="#_x0000_t75" style="width:33.95pt;height:20.4pt">
                  <v:imagedata r:id="rId66" o:title=""/>
                </v:shape>
              </w:pict>
            </w:r>
            <w:r w:rsidRPr="000D293A">
              <w:rPr>
                <w:b/>
              </w:rPr>
              <w:t xml:space="preserve"> thỏa mãn </w:t>
            </w:r>
            <w:r w:rsidR="00000000">
              <w:rPr>
                <w:b/>
                <w:position w:val="-10"/>
              </w:rPr>
              <w:pict w14:anchorId="7875510E">
                <v:shape id="_x0000_i1072" type="#_x0000_t75" style="width:67.9pt;height:19pt">
                  <v:imagedata r:id="rId67" o:title=""/>
                </v:shape>
              </w:pict>
            </w:r>
          </w:p>
        </w:tc>
        <w:tc>
          <w:tcPr>
            <w:tcW w:w="1207" w:type="dxa"/>
            <w:tcBorders>
              <w:top w:val="single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1FBC2A" w14:textId="77777777" w:rsidR="00DF215E" w:rsidRPr="000D293A" w:rsidRDefault="00000000" w:rsidP="00A81E8D">
            <w:pPr>
              <w:jc w:val="center"/>
            </w:pPr>
            <w:r>
              <w:rPr>
                <w:position w:val="-14"/>
              </w:rPr>
              <w:pict w14:anchorId="47B3889C">
                <v:shape id="_x0000_i1073" type="#_x0000_t75" style="width:30.55pt;height:21.05pt">
                  <v:imagedata r:id="rId68" o:title=""/>
                </v:shape>
              </w:pict>
            </w:r>
          </w:p>
        </w:tc>
      </w:tr>
      <w:tr w:rsidR="00DF215E" w:rsidRPr="00F71344" w14:paraId="2CF017DA" w14:textId="77777777" w:rsidTr="00A81E8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B8C61A" w14:textId="77777777" w:rsidR="00DF215E" w:rsidRPr="000D293A" w:rsidRDefault="00DF215E" w:rsidP="00A81E8D">
            <w:pPr>
              <w:jc w:val="both"/>
              <w:rPr>
                <w:b/>
              </w:rPr>
            </w:pPr>
          </w:p>
        </w:tc>
        <w:tc>
          <w:tcPr>
            <w:tcW w:w="8119" w:type="dxa"/>
            <w:gridSpan w:val="2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</w:tcPr>
          <w:p w14:paraId="1D94C09E" w14:textId="77777777" w:rsidR="00DF215E" w:rsidRPr="000D293A" w:rsidRDefault="00000000" w:rsidP="00A81E8D">
            <w:pPr>
              <w:jc w:val="both"/>
            </w:pPr>
            <w:r>
              <w:rPr>
                <w:position w:val="-14"/>
              </w:rPr>
              <w:pict w14:anchorId="4D8CB2B2">
                <v:shape id="_x0000_i1074" type="#_x0000_t75" style="width:276.45pt;height:21.05pt">
                  <v:imagedata r:id="rId69" o:title=""/>
                </v:shape>
              </w:pict>
            </w:r>
          </w:p>
        </w:tc>
        <w:tc>
          <w:tcPr>
            <w:tcW w:w="1207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14:paraId="6EAE39E6" w14:textId="77777777" w:rsidR="00DF215E" w:rsidRPr="000D293A" w:rsidRDefault="00DF215E" w:rsidP="00A81E8D">
            <w:pPr>
              <w:jc w:val="center"/>
            </w:pPr>
            <w:r w:rsidRPr="000D293A">
              <w:t>0,25</w:t>
            </w:r>
          </w:p>
        </w:tc>
      </w:tr>
      <w:tr w:rsidR="00DF215E" w:rsidRPr="00F71344" w14:paraId="62602F34" w14:textId="77777777" w:rsidTr="00A81E8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CFE43C" w14:textId="77777777" w:rsidR="00DF215E" w:rsidRPr="000D293A" w:rsidRDefault="00DF215E" w:rsidP="00A81E8D">
            <w:pPr>
              <w:jc w:val="both"/>
              <w:rPr>
                <w:b/>
              </w:rPr>
            </w:pPr>
          </w:p>
        </w:tc>
        <w:tc>
          <w:tcPr>
            <w:tcW w:w="8119" w:type="dxa"/>
            <w:gridSpan w:val="2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</w:tcPr>
          <w:p w14:paraId="6F7383B2" w14:textId="77777777" w:rsidR="00DF215E" w:rsidRPr="000D293A" w:rsidRDefault="00DF215E" w:rsidP="00A81E8D">
            <w:pPr>
              <w:jc w:val="both"/>
            </w:pPr>
            <w:r w:rsidRPr="000D293A">
              <w:t xml:space="preserve">Do </w:t>
            </w:r>
            <w:r w:rsidR="00000000">
              <w:rPr>
                <w:position w:val="-10"/>
              </w:rPr>
              <w:pict w14:anchorId="29B03154">
                <v:shape id="_x0000_i1075" type="#_x0000_t75" style="width:89pt;height:15.6pt">
                  <v:imagedata r:id="rId70" o:title=""/>
                </v:shape>
              </w:pict>
            </w:r>
            <w:r w:rsidRPr="000D293A">
              <w:t xml:space="preserve">  và </w:t>
            </w:r>
            <w:r w:rsidRPr="000D293A">
              <w:rPr>
                <w:i/>
              </w:rPr>
              <w:t>q</w:t>
            </w:r>
            <w:r w:rsidRPr="000D293A">
              <w:t xml:space="preserve">  nguyên tố nên </w:t>
            </w:r>
            <w:r w:rsidR="00000000">
              <w:rPr>
                <w:position w:val="-10"/>
              </w:rPr>
              <w:pict w14:anchorId="6761351C">
                <v:shape id="_x0000_i1076" type="#_x0000_t75" style="width:29.9pt;height:15.6pt">
                  <v:imagedata r:id="rId71" o:title=""/>
                </v:shape>
              </w:pict>
            </w:r>
            <w:r w:rsidRPr="000D293A">
              <w:t xml:space="preserve"> chỉ có thể nhận các giá trị </w:t>
            </w:r>
            <w:r w:rsidR="00000000">
              <w:rPr>
                <w:position w:val="-12"/>
              </w:rPr>
              <w:pict w14:anchorId="173F6BF6">
                <v:shape id="_x0000_i1077" type="#_x0000_t75" style="width:51.6pt;height:20.4pt">
                  <v:imagedata r:id="rId72" o:title=""/>
                </v:shape>
              </w:pict>
            </w:r>
          </w:p>
        </w:tc>
        <w:tc>
          <w:tcPr>
            <w:tcW w:w="1207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14:paraId="3D9042D1" w14:textId="77777777" w:rsidR="00DF215E" w:rsidRPr="000D293A" w:rsidRDefault="00DF215E" w:rsidP="00A81E8D">
            <w:pPr>
              <w:jc w:val="center"/>
            </w:pPr>
            <w:r w:rsidRPr="000D293A">
              <w:t>0,25</w:t>
            </w:r>
          </w:p>
        </w:tc>
      </w:tr>
      <w:tr w:rsidR="00DF215E" w:rsidRPr="00F71344" w14:paraId="541D963E" w14:textId="77777777" w:rsidTr="00A81E8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FFD195" w14:textId="77777777" w:rsidR="00DF215E" w:rsidRPr="000D293A" w:rsidRDefault="00DF215E" w:rsidP="00A81E8D">
            <w:pPr>
              <w:jc w:val="both"/>
              <w:rPr>
                <w:b/>
              </w:rPr>
            </w:pPr>
          </w:p>
        </w:tc>
        <w:tc>
          <w:tcPr>
            <w:tcW w:w="8119" w:type="dxa"/>
            <w:gridSpan w:val="2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</w:tcPr>
          <w:p w14:paraId="571805FD" w14:textId="77777777" w:rsidR="00DF215E" w:rsidRPr="000D293A" w:rsidRDefault="00DF215E" w:rsidP="00A81E8D">
            <w:pPr>
              <w:jc w:val="both"/>
            </w:pPr>
            <w:r w:rsidRPr="000D293A">
              <w:t xml:space="preserve">Ta có bảng giá trị tương ứng </w:t>
            </w:r>
          </w:p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4A0" w:firstRow="1" w:lastRow="0" w:firstColumn="1" w:lastColumn="0" w:noHBand="0" w:noVBand="1"/>
            </w:tblPr>
            <w:tblGrid>
              <w:gridCol w:w="1804"/>
              <w:gridCol w:w="1804"/>
              <w:gridCol w:w="1804"/>
              <w:gridCol w:w="1805"/>
            </w:tblGrid>
            <w:tr w:rsidR="00DF215E" w:rsidRPr="00F71344" w14:paraId="4F31DECB" w14:textId="77777777" w:rsidTr="00A81E8D">
              <w:tc>
                <w:tcPr>
                  <w:tcW w:w="180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14:paraId="4FAA91FA" w14:textId="77777777" w:rsidR="00DF215E" w:rsidRPr="000D293A" w:rsidRDefault="00DF215E" w:rsidP="00A81E8D">
                  <w:pPr>
                    <w:jc w:val="center"/>
                  </w:pPr>
                  <w:r w:rsidRPr="000D293A">
                    <w:rPr>
                      <w:i/>
                    </w:rPr>
                    <w:t>p</w:t>
                  </w:r>
                  <w:r w:rsidRPr="000D293A">
                    <w:t xml:space="preserve"> – 2</w:t>
                  </w:r>
                </w:p>
              </w:tc>
              <w:tc>
                <w:tcPr>
                  <w:tcW w:w="180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14:paraId="5DAF0035" w14:textId="77777777" w:rsidR="00DF215E" w:rsidRPr="000D293A" w:rsidRDefault="00DF215E" w:rsidP="00A81E8D">
                  <w:pPr>
                    <w:jc w:val="center"/>
                  </w:pPr>
                  <w:r w:rsidRPr="000D293A">
                    <w:rPr>
                      <w:i/>
                    </w:rPr>
                    <w:t>p</w:t>
                  </w:r>
                  <w:r w:rsidRPr="000D293A">
                    <w:t xml:space="preserve"> + 2</w:t>
                  </w:r>
                </w:p>
              </w:tc>
              <w:tc>
                <w:tcPr>
                  <w:tcW w:w="180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14:paraId="1DA7C9AC" w14:textId="77777777" w:rsidR="00DF215E" w:rsidRPr="000D293A" w:rsidRDefault="00DF215E" w:rsidP="00A81E8D">
                  <w:pPr>
                    <w:jc w:val="center"/>
                    <w:rPr>
                      <w:i/>
                    </w:rPr>
                  </w:pPr>
                  <w:r w:rsidRPr="000D293A">
                    <w:rPr>
                      <w:i/>
                    </w:rPr>
                    <w:t>p</w:t>
                  </w:r>
                </w:p>
              </w:tc>
              <w:tc>
                <w:tcPr>
                  <w:tcW w:w="180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14:paraId="48F08BD9" w14:textId="77777777" w:rsidR="00DF215E" w:rsidRPr="000D293A" w:rsidRDefault="00DF215E" w:rsidP="00A81E8D">
                  <w:pPr>
                    <w:jc w:val="center"/>
                    <w:rPr>
                      <w:i/>
                    </w:rPr>
                  </w:pPr>
                  <w:r w:rsidRPr="000D293A">
                    <w:rPr>
                      <w:i/>
                    </w:rPr>
                    <w:t>q</w:t>
                  </w:r>
                </w:p>
              </w:tc>
            </w:tr>
            <w:tr w:rsidR="00DF215E" w:rsidRPr="00F71344" w14:paraId="623668D5" w14:textId="77777777" w:rsidTr="00A81E8D">
              <w:tc>
                <w:tcPr>
                  <w:tcW w:w="180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14:paraId="473CFF37" w14:textId="77777777" w:rsidR="00DF215E" w:rsidRPr="000D293A" w:rsidRDefault="00DF215E" w:rsidP="00A81E8D">
                  <w:pPr>
                    <w:jc w:val="center"/>
                  </w:pPr>
                  <w:r w:rsidRPr="000D293A">
                    <w:t>1</w:t>
                  </w:r>
                </w:p>
              </w:tc>
              <w:tc>
                <w:tcPr>
                  <w:tcW w:w="180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14:paraId="0A17C949" w14:textId="77777777" w:rsidR="00DF215E" w:rsidRPr="000D293A" w:rsidRDefault="00000000" w:rsidP="00A81E8D">
                  <w:pPr>
                    <w:jc w:val="center"/>
                  </w:pPr>
                  <w:r>
                    <w:rPr>
                      <w:position w:val="-10"/>
                    </w:rPr>
                    <w:pict w14:anchorId="771D6859">
                      <v:shape id="_x0000_i1078" type="#_x0000_t75" style="width:21.05pt;height:19pt">
                        <v:imagedata r:id="rId73" o:title=""/>
                      </v:shape>
                    </w:pict>
                  </w:r>
                </w:p>
              </w:tc>
              <w:tc>
                <w:tcPr>
                  <w:tcW w:w="180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14:paraId="4D91A300" w14:textId="77777777" w:rsidR="00DF215E" w:rsidRPr="000D293A" w:rsidRDefault="00DF215E" w:rsidP="00A81E8D">
                  <w:pPr>
                    <w:jc w:val="center"/>
                  </w:pPr>
                  <w:r w:rsidRPr="000D293A">
                    <w:t>3</w:t>
                  </w:r>
                </w:p>
              </w:tc>
              <w:tc>
                <w:tcPr>
                  <w:tcW w:w="180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14:paraId="67271AA7" w14:textId="77777777" w:rsidR="00DF215E" w:rsidRPr="000D293A" w:rsidRDefault="00DF215E" w:rsidP="00A81E8D">
                  <w:pPr>
                    <w:jc w:val="center"/>
                  </w:pPr>
                  <w:r w:rsidRPr="000D293A">
                    <w:t>1</w:t>
                  </w:r>
                </w:p>
              </w:tc>
            </w:tr>
            <w:tr w:rsidR="00DF215E" w:rsidRPr="00F71344" w14:paraId="0BA3B17B" w14:textId="77777777" w:rsidTr="00A81E8D">
              <w:tc>
                <w:tcPr>
                  <w:tcW w:w="180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14:paraId="5C60B05C" w14:textId="77777777" w:rsidR="00DF215E" w:rsidRPr="000D293A" w:rsidRDefault="00DF215E" w:rsidP="00A81E8D">
                  <w:pPr>
                    <w:jc w:val="center"/>
                  </w:pPr>
                  <w:r w:rsidRPr="000D293A">
                    <w:t>5</w:t>
                  </w:r>
                </w:p>
              </w:tc>
              <w:tc>
                <w:tcPr>
                  <w:tcW w:w="180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14:paraId="045A925E" w14:textId="77777777" w:rsidR="00DF215E" w:rsidRPr="000D293A" w:rsidRDefault="00000000" w:rsidP="00A81E8D">
                  <w:pPr>
                    <w:jc w:val="center"/>
                  </w:pPr>
                  <w:r>
                    <w:rPr>
                      <w:position w:val="-10"/>
                    </w:rPr>
                    <w:pict w14:anchorId="3E391013">
                      <v:shape id="_x0000_i1079" type="#_x0000_t75" style="width:14.95pt;height:19pt">
                        <v:imagedata r:id="rId74" o:title=""/>
                      </v:shape>
                    </w:pict>
                  </w:r>
                </w:p>
              </w:tc>
              <w:tc>
                <w:tcPr>
                  <w:tcW w:w="180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14:paraId="21ADC491" w14:textId="77777777" w:rsidR="00DF215E" w:rsidRPr="000D293A" w:rsidRDefault="00DF215E" w:rsidP="00A81E8D">
                  <w:pPr>
                    <w:jc w:val="center"/>
                  </w:pPr>
                  <w:r w:rsidRPr="000D293A">
                    <w:t>7</w:t>
                  </w:r>
                </w:p>
              </w:tc>
              <w:tc>
                <w:tcPr>
                  <w:tcW w:w="180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14:paraId="225AACCB" w14:textId="77777777" w:rsidR="00DF215E" w:rsidRPr="000D293A" w:rsidRDefault="00DF215E" w:rsidP="00A81E8D">
                  <w:pPr>
                    <w:jc w:val="center"/>
                  </w:pPr>
                  <w:r w:rsidRPr="000D293A">
                    <w:t>3</w:t>
                  </w:r>
                </w:p>
              </w:tc>
            </w:tr>
            <w:tr w:rsidR="00DF215E" w:rsidRPr="00F71344" w14:paraId="423223FD" w14:textId="77777777" w:rsidTr="00A81E8D">
              <w:tc>
                <w:tcPr>
                  <w:tcW w:w="180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14:paraId="21DC64F9" w14:textId="77777777" w:rsidR="00DF215E" w:rsidRPr="000D293A" w:rsidRDefault="00DF215E" w:rsidP="00A81E8D">
                  <w:pPr>
                    <w:jc w:val="center"/>
                    <w:rPr>
                      <w:i/>
                    </w:rPr>
                  </w:pPr>
                  <w:r w:rsidRPr="000D293A">
                    <w:rPr>
                      <w:i/>
                    </w:rPr>
                    <w:lastRenderedPageBreak/>
                    <w:t>q</w:t>
                  </w:r>
                </w:p>
              </w:tc>
              <w:tc>
                <w:tcPr>
                  <w:tcW w:w="180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14:paraId="1F1A5B28" w14:textId="77777777" w:rsidR="00DF215E" w:rsidRPr="000D293A" w:rsidRDefault="00DF215E" w:rsidP="00A81E8D">
                  <w:pPr>
                    <w:jc w:val="center"/>
                  </w:pPr>
                  <w:r w:rsidRPr="000D293A">
                    <w:t>5</w:t>
                  </w:r>
                  <w:r w:rsidRPr="000D293A">
                    <w:rPr>
                      <w:i/>
                    </w:rPr>
                    <w:t>q</w:t>
                  </w:r>
                </w:p>
              </w:tc>
              <w:tc>
                <w:tcPr>
                  <w:tcW w:w="180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14:paraId="5127D7EF" w14:textId="77777777" w:rsidR="00DF215E" w:rsidRPr="000D293A" w:rsidRDefault="00DF215E" w:rsidP="00A81E8D">
                  <w:pPr>
                    <w:jc w:val="center"/>
                  </w:pPr>
                  <w:r w:rsidRPr="000D293A">
                    <w:t>3</w:t>
                  </w:r>
                </w:p>
              </w:tc>
              <w:tc>
                <w:tcPr>
                  <w:tcW w:w="180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14:paraId="0093D3D4" w14:textId="77777777" w:rsidR="00DF215E" w:rsidRPr="000D293A" w:rsidRDefault="00DF215E" w:rsidP="00A81E8D">
                  <w:pPr>
                    <w:jc w:val="center"/>
                  </w:pPr>
                  <w:r w:rsidRPr="000D293A">
                    <w:t>1</w:t>
                  </w:r>
                </w:p>
              </w:tc>
            </w:tr>
            <w:tr w:rsidR="00DF215E" w:rsidRPr="00F71344" w14:paraId="4B1B4210" w14:textId="77777777" w:rsidTr="00A81E8D">
              <w:tc>
                <w:tcPr>
                  <w:tcW w:w="180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14:paraId="189B6EB1" w14:textId="77777777" w:rsidR="00DF215E" w:rsidRPr="000D293A" w:rsidRDefault="00000000" w:rsidP="00A81E8D">
                  <w:pPr>
                    <w:jc w:val="center"/>
                  </w:pPr>
                  <w:r>
                    <w:rPr>
                      <w:position w:val="-10"/>
                    </w:rPr>
                    <w:pict w14:anchorId="2E2A788D">
                      <v:shape id="_x0000_i1080" type="#_x0000_t75" style="width:14.95pt;height:19pt">
                        <v:imagedata r:id="rId75" o:title=""/>
                      </v:shape>
                    </w:pict>
                  </w:r>
                </w:p>
              </w:tc>
              <w:tc>
                <w:tcPr>
                  <w:tcW w:w="180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14:paraId="1DF229B6" w14:textId="77777777" w:rsidR="00DF215E" w:rsidRPr="000D293A" w:rsidRDefault="00DF215E" w:rsidP="00A81E8D">
                  <w:pPr>
                    <w:jc w:val="center"/>
                  </w:pPr>
                  <w:r w:rsidRPr="000D293A">
                    <w:t>5</w:t>
                  </w:r>
                </w:p>
              </w:tc>
              <w:tc>
                <w:tcPr>
                  <w:tcW w:w="180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14:paraId="6E36E170" w14:textId="77777777" w:rsidR="00DF215E" w:rsidRPr="000D293A" w:rsidRDefault="00DF215E" w:rsidP="00A81E8D">
                  <w:pPr>
                    <w:jc w:val="center"/>
                  </w:pPr>
                  <w:r w:rsidRPr="000D293A">
                    <w:t>3</w:t>
                  </w:r>
                </w:p>
              </w:tc>
              <w:tc>
                <w:tcPr>
                  <w:tcW w:w="180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14:paraId="4A7379FA" w14:textId="77777777" w:rsidR="00DF215E" w:rsidRPr="000D293A" w:rsidRDefault="00DF215E" w:rsidP="00A81E8D">
                  <w:pPr>
                    <w:jc w:val="center"/>
                  </w:pPr>
                  <w:r w:rsidRPr="000D293A">
                    <w:t>1</w:t>
                  </w:r>
                </w:p>
              </w:tc>
            </w:tr>
          </w:tbl>
          <w:p w14:paraId="6FC23C45" w14:textId="77777777" w:rsidR="00DF215E" w:rsidRPr="000D293A" w:rsidRDefault="00DF215E" w:rsidP="00A81E8D">
            <w:pPr>
              <w:jc w:val="both"/>
            </w:pPr>
          </w:p>
        </w:tc>
        <w:tc>
          <w:tcPr>
            <w:tcW w:w="1207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14:paraId="098F28D1" w14:textId="77777777" w:rsidR="00DF215E" w:rsidRPr="000D293A" w:rsidRDefault="00DF215E" w:rsidP="00A81E8D">
            <w:pPr>
              <w:jc w:val="center"/>
            </w:pPr>
            <w:r w:rsidRPr="000D293A">
              <w:lastRenderedPageBreak/>
              <w:t>0,25</w:t>
            </w:r>
          </w:p>
        </w:tc>
      </w:tr>
      <w:tr w:rsidR="00DF215E" w:rsidRPr="00F71344" w14:paraId="46DC7654" w14:textId="77777777" w:rsidTr="00A81E8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19AAD5" w14:textId="77777777" w:rsidR="00DF215E" w:rsidRPr="000D293A" w:rsidRDefault="00DF215E" w:rsidP="00A81E8D">
            <w:pPr>
              <w:jc w:val="both"/>
              <w:rPr>
                <w:b/>
              </w:rPr>
            </w:pPr>
          </w:p>
        </w:tc>
        <w:tc>
          <w:tcPr>
            <w:tcW w:w="8119" w:type="dxa"/>
            <w:gridSpan w:val="2"/>
            <w:tcBorders>
              <w:top w:val="dashSmallGap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9BB6CD9" w14:textId="77777777" w:rsidR="00DF215E" w:rsidRPr="000D293A" w:rsidRDefault="00DF215E" w:rsidP="00A81E8D">
            <w:pPr>
              <w:jc w:val="both"/>
            </w:pPr>
            <w:r w:rsidRPr="000D293A">
              <w:t xml:space="preserve">Do </w:t>
            </w:r>
            <w:r w:rsidRPr="000D293A">
              <w:rPr>
                <w:i/>
              </w:rPr>
              <w:t>p</w:t>
            </w:r>
            <w:r w:rsidRPr="000D293A">
              <w:t xml:space="preserve">, </w:t>
            </w:r>
            <w:r w:rsidRPr="000D293A">
              <w:rPr>
                <w:i/>
              </w:rPr>
              <w:t>q</w:t>
            </w:r>
            <w:r w:rsidRPr="000D293A">
              <w:t xml:space="preserve">  là các số nguyên tố nên chỉ có cặp </w:t>
            </w:r>
            <w:r w:rsidR="00000000">
              <w:rPr>
                <w:position w:val="-14"/>
              </w:rPr>
              <w:pict w14:anchorId="2E5F9649">
                <v:shape id="_x0000_i1081" type="#_x0000_t75" style="width:72.7pt;height:20.4pt">
                  <v:imagedata r:id="rId76" o:title=""/>
                </v:shape>
              </w:pict>
            </w:r>
            <w:r w:rsidRPr="000D293A">
              <w:t>thỏa mãn.</w:t>
            </w:r>
          </w:p>
        </w:tc>
        <w:tc>
          <w:tcPr>
            <w:tcW w:w="1207" w:type="dxa"/>
            <w:tcBorders>
              <w:top w:val="dashSmallGap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4B6E89" w14:textId="77777777" w:rsidR="00DF215E" w:rsidRPr="000D293A" w:rsidRDefault="00DF215E" w:rsidP="00A81E8D">
            <w:pPr>
              <w:jc w:val="center"/>
            </w:pPr>
            <w:r w:rsidRPr="000D293A">
              <w:t>0,25</w:t>
            </w:r>
          </w:p>
        </w:tc>
      </w:tr>
      <w:tr w:rsidR="00DF215E" w:rsidRPr="00F71344" w14:paraId="23DCD68D" w14:textId="77777777" w:rsidTr="00A81E8D">
        <w:tc>
          <w:tcPr>
            <w:tcW w:w="77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2B45866" w14:textId="77777777" w:rsidR="00DF215E" w:rsidRPr="000D293A" w:rsidRDefault="00DF215E" w:rsidP="00A81E8D">
            <w:pPr>
              <w:jc w:val="center"/>
              <w:rPr>
                <w:b/>
              </w:rPr>
            </w:pPr>
            <w:r w:rsidRPr="000D293A">
              <w:rPr>
                <w:b/>
              </w:rPr>
              <w:t>2b.</w:t>
            </w:r>
          </w:p>
        </w:tc>
        <w:tc>
          <w:tcPr>
            <w:tcW w:w="8119" w:type="dxa"/>
            <w:gridSpan w:val="2"/>
            <w:tcBorders>
              <w:top w:val="single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  <w:shd w:val="clear" w:color="auto" w:fill="auto"/>
          </w:tcPr>
          <w:p w14:paraId="2BAFF967" w14:textId="77777777" w:rsidR="00DF215E" w:rsidRPr="000D293A" w:rsidRDefault="00DF215E" w:rsidP="00A81E8D">
            <w:pPr>
              <w:jc w:val="both"/>
              <w:rPr>
                <w:b/>
              </w:rPr>
            </w:pPr>
            <w:r w:rsidRPr="000D293A">
              <w:rPr>
                <w:b/>
              </w:rPr>
              <w:t xml:space="preserve">Cho đa thức </w:t>
            </w:r>
            <w:r w:rsidR="00000000">
              <w:rPr>
                <w:b/>
                <w:position w:val="-14"/>
              </w:rPr>
              <w:pict w14:anchorId="241538ED">
                <v:shape id="_x0000_i1082" type="#_x0000_t75" style="width:98.5pt;height:21.05pt">
                  <v:imagedata r:id="rId77" o:title=""/>
                </v:shape>
              </w:pict>
            </w:r>
            <w:r w:rsidRPr="000D293A">
              <w:rPr>
                <w:b/>
              </w:rPr>
              <w:t xml:space="preserve">. Biết </w:t>
            </w:r>
            <w:r w:rsidRPr="000D293A">
              <w:rPr>
                <w:b/>
                <w:i/>
              </w:rPr>
              <w:t>b</w:t>
            </w:r>
            <w:r w:rsidRPr="000D293A">
              <w:rPr>
                <w:b/>
              </w:rPr>
              <w:t xml:space="preserve">, </w:t>
            </w:r>
            <w:r w:rsidRPr="000D293A">
              <w:rPr>
                <w:b/>
                <w:i/>
              </w:rPr>
              <w:t>c</w:t>
            </w:r>
            <w:r w:rsidRPr="000D293A">
              <w:rPr>
                <w:b/>
              </w:rPr>
              <w:t xml:space="preserve">  là các hệ số dương và</w:t>
            </w:r>
            <w:r w:rsidR="00000000">
              <w:rPr>
                <w:b/>
                <w:position w:val="-14"/>
              </w:rPr>
              <w:pict w14:anchorId="5D359DBC">
                <v:shape id="_x0000_i1083" type="#_x0000_t75" style="width:30.55pt;height:20.4pt">
                  <v:imagedata r:id="rId78" o:title=""/>
                </v:shape>
              </w:pict>
            </w:r>
            <w:r w:rsidRPr="000D293A">
              <w:rPr>
                <w:b/>
              </w:rPr>
              <w:t xml:space="preserve"> có nghiệm. Chứng minh </w:t>
            </w:r>
            <w:r w:rsidR="00000000">
              <w:rPr>
                <w:b/>
                <w:position w:val="-14"/>
              </w:rPr>
              <w:pict w14:anchorId="6CF113A1">
                <v:shape id="_x0000_i1084" type="#_x0000_t75" style="width:65.9pt;height:21.75pt">
                  <v:imagedata r:id="rId79" o:title=""/>
                </v:shape>
              </w:pict>
            </w:r>
            <w:r w:rsidRPr="000D293A">
              <w:rPr>
                <w:b/>
              </w:rPr>
              <w:t>.</w:t>
            </w:r>
          </w:p>
        </w:tc>
        <w:tc>
          <w:tcPr>
            <w:tcW w:w="1207" w:type="dxa"/>
            <w:tcBorders>
              <w:top w:val="single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FFAEAD" w14:textId="77777777" w:rsidR="00DF215E" w:rsidRPr="000D293A" w:rsidRDefault="00000000" w:rsidP="00A81E8D">
            <w:pPr>
              <w:jc w:val="center"/>
            </w:pPr>
            <w:r>
              <w:rPr>
                <w:position w:val="-14"/>
              </w:rPr>
              <w:pict w14:anchorId="778AFBA0">
                <v:shape id="_x0000_i1085" type="#_x0000_t75" style="width:30.55pt;height:21.05pt">
                  <v:imagedata r:id="rId80" o:title=""/>
                </v:shape>
              </w:pict>
            </w:r>
          </w:p>
        </w:tc>
      </w:tr>
      <w:tr w:rsidR="00DF215E" w:rsidRPr="00F71344" w14:paraId="119D3392" w14:textId="77777777" w:rsidTr="00A81E8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1F9F6F" w14:textId="77777777" w:rsidR="00DF215E" w:rsidRPr="000D293A" w:rsidRDefault="00DF215E" w:rsidP="00A81E8D">
            <w:pPr>
              <w:jc w:val="both"/>
              <w:rPr>
                <w:b/>
              </w:rPr>
            </w:pPr>
          </w:p>
        </w:tc>
        <w:tc>
          <w:tcPr>
            <w:tcW w:w="8119" w:type="dxa"/>
            <w:gridSpan w:val="2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</w:tcPr>
          <w:p w14:paraId="5A3458B6" w14:textId="77777777" w:rsidR="00DF215E" w:rsidRPr="000D293A" w:rsidRDefault="00000000" w:rsidP="00A81E8D">
            <w:pPr>
              <w:jc w:val="both"/>
            </w:pPr>
            <w:r>
              <w:rPr>
                <w:position w:val="-14"/>
              </w:rPr>
              <w:pict w14:anchorId="29E417F2">
                <v:shape id="_x0000_i1086" type="#_x0000_t75" style="width:30.55pt;height:20.4pt">
                  <v:imagedata r:id="rId78" o:title=""/>
                </v:shape>
              </w:pict>
            </w:r>
            <w:r w:rsidR="00DF215E" w:rsidRPr="000D293A">
              <w:t xml:space="preserve"> có nghiệm </w:t>
            </w:r>
            <w:r>
              <w:rPr>
                <w:position w:val="-8"/>
              </w:rPr>
              <w:pict w14:anchorId="2E776B44">
                <v:shape id="_x0000_i1087" type="#_x0000_t75" style="width:163pt;height:19pt">
                  <v:imagedata r:id="rId81" o:title=""/>
                </v:shape>
              </w:pict>
            </w:r>
          </w:p>
        </w:tc>
        <w:tc>
          <w:tcPr>
            <w:tcW w:w="1207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14:paraId="253C33D5" w14:textId="77777777" w:rsidR="00DF215E" w:rsidRPr="000D293A" w:rsidRDefault="00DF215E" w:rsidP="00A81E8D">
            <w:pPr>
              <w:jc w:val="center"/>
            </w:pPr>
            <w:r w:rsidRPr="000D293A">
              <w:t>0,25</w:t>
            </w:r>
          </w:p>
        </w:tc>
      </w:tr>
      <w:tr w:rsidR="00DF215E" w:rsidRPr="00F71344" w14:paraId="29B54805" w14:textId="77777777" w:rsidTr="00A81E8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D01C90" w14:textId="77777777" w:rsidR="00DF215E" w:rsidRPr="000D293A" w:rsidRDefault="00DF215E" w:rsidP="00A81E8D">
            <w:pPr>
              <w:jc w:val="both"/>
              <w:rPr>
                <w:b/>
              </w:rPr>
            </w:pPr>
          </w:p>
        </w:tc>
        <w:tc>
          <w:tcPr>
            <w:tcW w:w="8119" w:type="dxa"/>
            <w:gridSpan w:val="2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</w:tcPr>
          <w:p w14:paraId="08E4A6D1" w14:textId="77777777" w:rsidR="00DF215E" w:rsidRPr="000D293A" w:rsidRDefault="00000000" w:rsidP="00A81E8D">
            <w:pPr>
              <w:jc w:val="both"/>
            </w:pPr>
            <w:r>
              <w:rPr>
                <w:position w:val="-20"/>
              </w:rPr>
              <w:pict w14:anchorId="365AED11">
                <v:shape id="_x0000_i1088" type="#_x0000_t75" style="width:225.5pt;height:29.2pt">
                  <v:imagedata r:id="rId82" o:title=""/>
                </v:shape>
              </w:pict>
            </w:r>
          </w:p>
        </w:tc>
        <w:tc>
          <w:tcPr>
            <w:tcW w:w="1207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14:paraId="46E065FC" w14:textId="77777777" w:rsidR="00DF215E" w:rsidRPr="000D293A" w:rsidRDefault="00DF215E" w:rsidP="00A81E8D">
            <w:pPr>
              <w:jc w:val="center"/>
            </w:pPr>
            <w:r w:rsidRPr="000D293A">
              <w:t>0,25</w:t>
            </w:r>
          </w:p>
        </w:tc>
      </w:tr>
      <w:tr w:rsidR="00DF215E" w:rsidRPr="00F71344" w14:paraId="325BA029" w14:textId="77777777" w:rsidTr="00A81E8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98A8A2" w14:textId="77777777" w:rsidR="00DF215E" w:rsidRPr="000D293A" w:rsidRDefault="00DF215E" w:rsidP="00A81E8D">
            <w:pPr>
              <w:jc w:val="both"/>
              <w:rPr>
                <w:b/>
              </w:rPr>
            </w:pPr>
          </w:p>
        </w:tc>
        <w:tc>
          <w:tcPr>
            <w:tcW w:w="8119" w:type="dxa"/>
            <w:gridSpan w:val="2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</w:tcPr>
          <w:p w14:paraId="3D8A06E6" w14:textId="77777777" w:rsidR="00DF215E" w:rsidRPr="000D293A" w:rsidRDefault="00000000" w:rsidP="00A81E8D">
            <w:pPr>
              <w:jc w:val="both"/>
            </w:pPr>
            <w:r>
              <w:rPr>
                <w:position w:val="-10"/>
              </w:rPr>
              <w:pict w14:anchorId="59456517">
                <v:shape id="_x0000_i1089" type="#_x0000_t75" style="width:143.3pt;height:23.1pt">
                  <v:imagedata r:id="rId83" o:title=""/>
                </v:shape>
              </w:pict>
            </w:r>
          </w:p>
        </w:tc>
        <w:tc>
          <w:tcPr>
            <w:tcW w:w="1207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14:paraId="73377A4C" w14:textId="77777777" w:rsidR="00DF215E" w:rsidRPr="000D293A" w:rsidRDefault="00DF215E" w:rsidP="00A81E8D">
            <w:pPr>
              <w:jc w:val="center"/>
            </w:pPr>
            <w:r w:rsidRPr="000D293A">
              <w:t>0,25</w:t>
            </w:r>
          </w:p>
        </w:tc>
      </w:tr>
      <w:tr w:rsidR="00DF215E" w:rsidRPr="00F71344" w14:paraId="505FFAA9" w14:textId="77777777" w:rsidTr="00A81E8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1C03C3" w14:textId="77777777" w:rsidR="00DF215E" w:rsidRPr="000D293A" w:rsidRDefault="00DF215E" w:rsidP="00A81E8D">
            <w:pPr>
              <w:jc w:val="both"/>
              <w:rPr>
                <w:b/>
              </w:rPr>
            </w:pPr>
          </w:p>
        </w:tc>
        <w:tc>
          <w:tcPr>
            <w:tcW w:w="8119" w:type="dxa"/>
            <w:gridSpan w:val="2"/>
            <w:tcBorders>
              <w:top w:val="dashSmallGap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DC91287" w14:textId="77777777" w:rsidR="00DF215E" w:rsidRPr="000D293A" w:rsidRDefault="00DF215E" w:rsidP="00A81E8D">
            <w:pPr>
              <w:jc w:val="both"/>
            </w:pPr>
            <w:r w:rsidRPr="000D293A">
              <w:t xml:space="preserve">Do đó </w:t>
            </w:r>
            <w:r w:rsidR="00000000">
              <w:rPr>
                <w:position w:val="-26"/>
              </w:rPr>
              <w:pict w14:anchorId="5643FADF">
                <v:shape id="_x0000_i1090" type="#_x0000_t75" style="width:126.35pt;height:35.3pt">
                  <v:imagedata r:id="rId84" o:title=""/>
                </v:shape>
              </w:pict>
            </w:r>
          </w:p>
        </w:tc>
        <w:tc>
          <w:tcPr>
            <w:tcW w:w="1207" w:type="dxa"/>
            <w:tcBorders>
              <w:top w:val="dashSmallGap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D891D9" w14:textId="77777777" w:rsidR="00DF215E" w:rsidRPr="000D293A" w:rsidRDefault="00DF215E" w:rsidP="00A81E8D">
            <w:pPr>
              <w:jc w:val="center"/>
            </w:pPr>
            <w:r w:rsidRPr="000D293A">
              <w:t>0,25</w:t>
            </w:r>
          </w:p>
        </w:tc>
      </w:tr>
      <w:tr w:rsidR="00DF215E" w:rsidRPr="00F71344" w14:paraId="6E51115B" w14:textId="77777777" w:rsidTr="00A81E8D">
        <w:tc>
          <w:tcPr>
            <w:tcW w:w="7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D201484" w14:textId="77777777" w:rsidR="00DF215E" w:rsidRPr="000D293A" w:rsidRDefault="00DF215E" w:rsidP="00A81E8D">
            <w:pPr>
              <w:jc w:val="both"/>
            </w:pPr>
          </w:p>
        </w:tc>
        <w:tc>
          <w:tcPr>
            <w:tcW w:w="8119" w:type="dxa"/>
            <w:gridSpan w:val="2"/>
            <w:tcBorders>
              <w:top w:val="dashSmallGap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2BFCDBE" w14:textId="77777777" w:rsidR="00DF215E" w:rsidRPr="00930A47" w:rsidRDefault="00DF215E" w:rsidP="00A81E8D">
            <w:pPr>
              <w:jc w:val="both"/>
              <w:rPr>
                <w:i/>
              </w:rPr>
            </w:pPr>
            <w:r>
              <w:rPr>
                <w:i/>
              </w:rPr>
              <w:t xml:space="preserve">Cách 2:   </w:t>
            </w:r>
            <w:r w:rsidRPr="000D293A">
              <w:t xml:space="preserve">Theo hệ thức Vi – et ta có </w:t>
            </w:r>
            <w:r w:rsidR="00000000">
              <w:rPr>
                <w:position w:val="-12"/>
              </w:rPr>
              <w:pict w14:anchorId="08FC1CD9">
                <v:shape id="_x0000_i1091" type="#_x0000_t75" style="width:43.45pt;height:18.35pt">
                  <v:imagedata r:id="rId85" o:title=""/>
                </v:shape>
              </w:pict>
            </w:r>
            <w:r w:rsidRPr="000D293A">
              <w:t xml:space="preserve">, </w:t>
            </w:r>
            <w:r w:rsidR="00000000">
              <w:rPr>
                <w:position w:val="-14"/>
              </w:rPr>
              <w:pict w14:anchorId="4AEB7085">
                <v:shape id="_x0000_i1092" type="#_x0000_t75" style="width:123.6pt;height:20.4pt">
                  <v:imagedata r:id="rId86" o:title=""/>
                </v:shape>
              </w:pict>
            </w:r>
          </w:p>
        </w:tc>
        <w:tc>
          <w:tcPr>
            <w:tcW w:w="1207" w:type="dxa"/>
            <w:tcBorders>
              <w:top w:val="dashSmallGap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44B7EF" w14:textId="77777777" w:rsidR="00DF215E" w:rsidRPr="000D293A" w:rsidRDefault="00DF215E" w:rsidP="00A81E8D">
            <w:pPr>
              <w:jc w:val="center"/>
            </w:pPr>
            <w:r w:rsidRPr="000D293A">
              <w:t>0,25</w:t>
            </w:r>
          </w:p>
        </w:tc>
      </w:tr>
      <w:tr w:rsidR="00DF215E" w:rsidRPr="00F71344" w14:paraId="3AFDE161" w14:textId="77777777" w:rsidTr="00A81E8D">
        <w:tc>
          <w:tcPr>
            <w:tcW w:w="7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713BF7A" w14:textId="77777777" w:rsidR="00DF215E" w:rsidRPr="000D293A" w:rsidRDefault="00DF215E" w:rsidP="00A81E8D">
            <w:pPr>
              <w:jc w:val="both"/>
            </w:pPr>
          </w:p>
        </w:tc>
        <w:tc>
          <w:tcPr>
            <w:tcW w:w="8119" w:type="dxa"/>
            <w:gridSpan w:val="2"/>
            <w:tcBorders>
              <w:top w:val="dashSmallGap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BA5890F" w14:textId="77777777" w:rsidR="00DF215E" w:rsidRPr="000D293A" w:rsidRDefault="00DF215E" w:rsidP="00A81E8D">
            <w:pPr>
              <w:jc w:val="both"/>
            </w:pPr>
            <w:r w:rsidRPr="000D293A">
              <w:t xml:space="preserve">Do </w:t>
            </w:r>
            <w:r w:rsidRPr="000D293A">
              <w:rPr>
                <w:i/>
              </w:rPr>
              <w:t>b</w:t>
            </w:r>
            <w:r w:rsidRPr="000D293A">
              <w:t xml:space="preserve">, </w:t>
            </w:r>
            <w:r w:rsidRPr="000D293A">
              <w:rPr>
                <w:i/>
              </w:rPr>
              <w:t>c</w:t>
            </w:r>
            <w:r w:rsidRPr="000D293A">
              <w:t xml:space="preserve">  dương nên </w:t>
            </w:r>
            <w:r w:rsidR="00000000">
              <w:rPr>
                <w:position w:val="-14"/>
              </w:rPr>
              <w:pict w14:anchorId="4548874A">
                <v:shape id="_x0000_i1093" type="#_x0000_t75" style="width:30.55pt;height:20.4pt">
                  <v:imagedata r:id="rId87" o:title=""/>
                </v:shape>
              </w:pict>
            </w:r>
            <w:r w:rsidRPr="000D293A">
              <w:t xml:space="preserve"> chỉ có nghiệm âm </w:t>
            </w:r>
            <w:r w:rsidR="00000000">
              <w:rPr>
                <w:position w:val="-12"/>
              </w:rPr>
              <w:pict w14:anchorId="0A7B0E15">
                <v:shape id="_x0000_i1094" type="#_x0000_t75" style="width:86.25pt;height:18.35pt">
                  <v:imagedata r:id="rId88" o:title=""/>
                </v:shape>
              </w:pict>
            </w:r>
          </w:p>
        </w:tc>
        <w:tc>
          <w:tcPr>
            <w:tcW w:w="1207" w:type="dxa"/>
            <w:tcBorders>
              <w:top w:val="dashSmallGap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87C0D7" w14:textId="77777777" w:rsidR="00DF215E" w:rsidRPr="000D293A" w:rsidRDefault="00DF215E" w:rsidP="00A81E8D">
            <w:pPr>
              <w:jc w:val="center"/>
            </w:pPr>
            <w:r w:rsidRPr="000D293A">
              <w:t>0,25</w:t>
            </w:r>
          </w:p>
        </w:tc>
      </w:tr>
      <w:tr w:rsidR="00DF215E" w:rsidRPr="00F71344" w14:paraId="25B26148" w14:textId="77777777" w:rsidTr="00A81E8D">
        <w:tc>
          <w:tcPr>
            <w:tcW w:w="7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8BC27F2" w14:textId="77777777" w:rsidR="00DF215E" w:rsidRPr="000D293A" w:rsidRDefault="00DF215E" w:rsidP="00A81E8D">
            <w:pPr>
              <w:jc w:val="both"/>
            </w:pPr>
          </w:p>
        </w:tc>
        <w:tc>
          <w:tcPr>
            <w:tcW w:w="8119" w:type="dxa"/>
            <w:gridSpan w:val="2"/>
            <w:tcBorders>
              <w:top w:val="dashSmallGap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555435C" w14:textId="77777777" w:rsidR="00DF215E" w:rsidRPr="000D293A" w:rsidRDefault="00DF215E" w:rsidP="00A81E8D">
            <w:pPr>
              <w:jc w:val="both"/>
            </w:pPr>
            <w:r w:rsidRPr="000D293A">
              <w:t xml:space="preserve">Đặt </w:t>
            </w:r>
            <w:r w:rsidR="00000000">
              <w:rPr>
                <w:position w:val="-12"/>
              </w:rPr>
              <w:pict w14:anchorId="2DD7FA32">
                <v:shape id="_x0000_i1095" type="#_x0000_t75" style="width:89pt;height:18.35pt">
                  <v:imagedata r:id="rId89" o:title=""/>
                </v:shape>
              </w:pict>
            </w:r>
            <w:r w:rsidRPr="000D293A">
              <w:t xml:space="preserve">thì </w:t>
            </w:r>
            <w:r w:rsidR="00000000">
              <w:rPr>
                <w:position w:val="-12"/>
              </w:rPr>
              <w:pict w14:anchorId="51A61D57">
                <v:shape id="_x0000_i1096" type="#_x0000_t75" style="width:65.2pt;height:17pt">
                  <v:imagedata r:id="rId90" o:title=""/>
                </v:shape>
              </w:pict>
            </w:r>
            <w:r w:rsidRPr="000D293A">
              <w:t xml:space="preserve"> và </w:t>
            </w:r>
            <w:r w:rsidR="00000000">
              <w:rPr>
                <w:position w:val="-10"/>
              </w:rPr>
              <w:pict w14:anchorId="6CC06FE4">
                <v:shape id="_x0000_i1097" type="#_x0000_t75" style="width:38.05pt;height:13.6pt">
                  <v:imagedata r:id="rId91" o:title=""/>
                </v:shape>
              </w:pict>
            </w:r>
            <w:r>
              <w:t xml:space="preserve">;    </w:t>
            </w:r>
            <w:r w:rsidR="00000000">
              <w:rPr>
                <w:position w:val="-14"/>
              </w:rPr>
              <w:pict w14:anchorId="2D915D23">
                <v:shape id="_x0000_i1098" type="#_x0000_t75" style="width:117.5pt;height:20.4pt">
                  <v:imagedata r:id="rId92" o:title=""/>
                </v:shape>
              </w:pict>
            </w:r>
          </w:p>
        </w:tc>
        <w:tc>
          <w:tcPr>
            <w:tcW w:w="1207" w:type="dxa"/>
            <w:tcBorders>
              <w:top w:val="dashSmallGap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05EF19" w14:textId="77777777" w:rsidR="00DF215E" w:rsidRPr="000D293A" w:rsidRDefault="00DF215E" w:rsidP="00A81E8D">
            <w:pPr>
              <w:jc w:val="center"/>
            </w:pPr>
            <w:r w:rsidRPr="000D293A">
              <w:t>0,25</w:t>
            </w:r>
          </w:p>
        </w:tc>
      </w:tr>
      <w:tr w:rsidR="00DF215E" w:rsidRPr="00F71344" w14:paraId="16B2E7FA" w14:textId="77777777" w:rsidTr="00A81E8D">
        <w:tc>
          <w:tcPr>
            <w:tcW w:w="7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74AE0C5" w14:textId="77777777" w:rsidR="00DF215E" w:rsidRPr="000D293A" w:rsidRDefault="00DF215E" w:rsidP="00A81E8D">
            <w:pPr>
              <w:jc w:val="both"/>
            </w:pPr>
          </w:p>
        </w:tc>
        <w:tc>
          <w:tcPr>
            <w:tcW w:w="8119" w:type="dxa"/>
            <w:gridSpan w:val="2"/>
            <w:tcBorders>
              <w:top w:val="dashSmallGap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E9DC8B3" w14:textId="77777777" w:rsidR="00DF215E" w:rsidRPr="000D293A" w:rsidRDefault="00000000" w:rsidP="00A81E8D">
            <w:pPr>
              <w:jc w:val="both"/>
            </w:pPr>
            <w:r>
              <w:rPr>
                <w:position w:val="-14"/>
              </w:rPr>
              <w:pict w14:anchorId="3CAEE35A">
                <v:shape id="_x0000_i1099" type="#_x0000_t75" style="width:230.95pt;height:20.4pt">
                  <v:imagedata r:id="rId93" o:title=""/>
                </v:shape>
              </w:pict>
            </w:r>
            <w:r w:rsidR="00DF215E" w:rsidRPr="000D293A">
              <w:t xml:space="preserve"> </w:t>
            </w:r>
            <w:r>
              <w:rPr>
                <w:position w:val="-12"/>
              </w:rPr>
              <w:pict w14:anchorId="1C54D328">
                <v:shape id="_x0000_i1100" type="#_x0000_t75" style="width:143.3pt;height:21.05pt">
                  <v:imagedata r:id="rId94" o:title=""/>
                </v:shape>
              </w:pict>
            </w:r>
          </w:p>
        </w:tc>
        <w:tc>
          <w:tcPr>
            <w:tcW w:w="1207" w:type="dxa"/>
            <w:tcBorders>
              <w:top w:val="dashSmallGap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293A6B" w14:textId="77777777" w:rsidR="00DF215E" w:rsidRPr="000D293A" w:rsidRDefault="00DF215E" w:rsidP="00A81E8D">
            <w:pPr>
              <w:jc w:val="center"/>
            </w:pPr>
            <w:r w:rsidRPr="000D293A">
              <w:t>0,25</w:t>
            </w:r>
          </w:p>
        </w:tc>
      </w:tr>
      <w:tr w:rsidR="00DF215E" w:rsidRPr="00F71344" w14:paraId="4289BB67" w14:textId="77777777" w:rsidTr="00A81E8D">
        <w:tc>
          <w:tcPr>
            <w:tcW w:w="77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87A11C6" w14:textId="77777777" w:rsidR="00DF215E" w:rsidRPr="000D293A" w:rsidRDefault="00DF215E" w:rsidP="00A81E8D">
            <w:pPr>
              <w:jc w:val="center"/>
              <w:rPr>
                <w:b/>
              </w:rPr>
            </w:pPr>
            <w:r w:rsidRPr="000D293A">
              <w:rPr>
                <w:b/>
              </w:rPr>
              <w:t>3.</w:t>
            </w:r>
          </w:p>
        </w:tc>
        <w:tc>
          <w:tcPr>
            <w:tcW w:w="8119" w:type="dxa"/>
            <w:gridSpan w:val="2"/>
            <w:tcBorders>
              <w:top w:val="single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  <w:shd w:val="clear" w:color="auto" w:fill="auto"/>
          </w:tcPr>
          <w:p w14:paraId="2E08BC5C" w14:textId="77777777" w:rsidR="00DF215E" w:rsidRPr="000D293A" w:rsidRDefault="00DF215E" w:rsidP="00A81E8D">
            <w:pPr>
              <w:spacing w:after="120"/>
              <w:jc w:val="both"/>
              <w:rPr>
                <w:b/>
              </w:rPr>
            </w:pPr>
            <w:r w:rsidRPr="000D293A">
              <w:rPr>
                <w:b/>
              </w:rPr>
              <w:t xml:space="preserve">Cho </w:t>
            </w:r>
            <w:r w:rsidRPr="000D293A">
              <w:rPr>
                <w:b/>
                <w:i/>
              </w:rPr>
              <w:t>x</w:t>
            </w:r>
            <w:r w:rsidRPr="000D293A">
              <w:rPr>
                <w:b/>
              </w:rPr>
              <w:t xml:space="preserve">, </w:t>
            </w:r>
            <w:r w:rsidRPr="000D293A">
              <w:rPr>
                <w:b/>
                <w:i/>
              </w:rPr>
              <w:t>y</w:t>
            </w:r>
            <w:r w:rsidRPr="000D293A">
              <w:rPr>
                <w:b/>
              </w:rPr>
              <w:t xml:space="preserve">, </w:t>
            </w:r>
            <w:r w:rsidRPr="000D293A">
              <w:rPr>
                <w:b/>
                <w:i/>
              </w:rPr>
              <w:t>z</w:t>
            </w:r>
            <w:r w:rsidRPr="000D293A">
              <w:rPr>
                <w:b/>
              </w:rPr>
              <w:t xml:space="preserve"> là 3 số dương thỏa mãn </w:t>
            </w:r>
            <w:r w:rsidR="00000000">
              <w:rPr>
                <w:b/>
                <w:position w:val="-10"/>
              </w:rPr>
              <w:pict w14:anchorId="7D3568BD">
                <v:shape id="_x0000_i1101" type="#_x0000_t75" style="width:101.2pt;height:19pt">
                  <v:imagedata r:id="rId95" o:title=""/>
                </v:shape>
              </w:pict>
            </w:r>
            <w:r w:rsidRPr="000D293A">
              <w:rPr>
                <w:b/>
              </w:rPr>
              <w:t>. Chứng minh:</w:t>
            </w:r>
          </w:p>
          <w:p w14:paraId="202EF0B0" w14:textId="77777777" w:rsidR="00DF215E" w:rsidRPr="000D293A" w:rsidRDefault="00000000" w:rsidP="00A81E8D">
            <w:pPr>
              <w:spacing w:after="120"/>
              <w:jc w:val="center"/>
            </w:pPr>
            <w:r>
              <w:rPr>
                <w:b/>
                <w:position w:val="-30"/>
              </w:rPr>
              <w:pict w14:anchorId="0500183E">
                <v:shape id="_x0000_i1102" type="#_x0000_t75" style="width:129.75pt;height:36.7pt">
                  <v:imagedata r:id="rId96" o:title=""/>
                </v:shape>
              </w:pict>
            </w:r>
            <w:r w:rsidR="00DF215E" w:rsidRPr="000D293A">
              <w:rPr>
                <w:b/>
              </w:rPr>
              <w:t xml:space="preserve"> (*)</w:t>
            </w:r>
          </w:p>
        </w:tc>
        <w:tc>
          <w:tcPr>
            <w:tcW w:w="1207" w:type="dxa"/>
            <w:tcBorders>
              <w:top w:val="single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D44C8E" w14:textId="77777777" w:rsidR="00DF215E" w:rsidRPr="000D293A" w:rsidRDefault="00000000" w:rsidP="00A81E8D">
            <w:pPr>
              <w:jc w:val="center"/>
            </w:pPr>
            <w:r>
              <w:rPr>
                <w:position w:val="-14"/>
              </w:rPr>
              <w:pict w14:anchorId="6FAEC67B">
                <v:shape id="_x0000_i1103" type="#_x0000_t75" style="width:30.55pt;height:21.05pt">
                  <v:imagedata r:id="rId97" o:title=""/>
                </v:shape>
              </w:pict>
            </w:r>
          </w:p>
        </w:tc>
      </w:tr>
      <w:tr w:rsidR="00DF215E" w:rsidRPr="00F71344" w14:paraId="472818B9" w14:textId="77777777" w:rsidTr="00A81E8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E733C3" w14:textId="77777777" w:rsidR="00DF215E" w:rsidRPr="000D293A" w:rsidRDefault="00DF215E" w:rsidP="00A81E8D">
            <w:pPr>
              <w:jc w:val="both"/>
              <w:rPr>
                <w:b/>
              </w:rPr>
            </w:pPr>
          </w:p>
        </w:tc>
        <w:tc>
          <w:tcPr>
            <w:tcW w:w="8119" w:type="dxa"/>
            <w:gridSpan w:val="2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</w:tcPr>
          <w:p w14:paraId="18B99569" w14:textId="77777777" w:rsidR="00DF215E" w:rsidRPr="000D293A" w:rsidRDefault="00DF215E" w:rsidP="00A81E8D">
            <w:pPr>
              <w:jc w:val="both"/>
            </w:pPr>
            <w:r w:rsidRPr="000D293A">
              <w:t xml:space="preserve">Ta có </w:t>
            </w:r>
            <w:r w:rsidR="00000000">
              <w:rPr>
                <w:position w:val="-32"/>
              </w:rPr>
              <w:pict w14:anchorId="1F015339">
                <v:shape id="_x0000_i1104" type="#_x0000_t75" style="width:303.6pt;height:41.45pt">
                  <v:imagedata r:id="rId98" o:title=""/>
                </v:shape>
              </w:pict>
            </w:r>
          </w:p>
        </w:tc>
        <w:tc>
          <w:tcPr>
            <w:tcW w:w="1207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14:paraId="22A5A142" w14:textId="77777777" w:rsidR="00DF215E" w:rsidRPr="000D293A" w:rsidRDefault="00DF215E" w:rsidP="00A81E8D">
            <w:pPr>
              <w:jc w:val="center"/>
            </w:pPr>
            <w:r w:rsidRPr="000D293A">
              <w:t>0,25</w:t>
            </w:r>
          </w:p>
        </w:tc>
      </w:tr>
      <w:tr w:rsidR="00DF215E" w:rsidRPr="00F71344" w14:paraId="273E1074" w14:textId="77777777" w:rsidTr="00A81E8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495070" w14:textId="77777777" w:rsidR="00DF215E" w:rsidRPr="000D293A" w:rsidRDefault="00DF215E" w:rsidP="00A81E8D">
            <w:pPr>
              <w:jc w:val="both"/>
              <w:rPr>
                <w:b/>
              </w:rPr>
            </w:pPr>
          </w:p>
        </w:tc>
        <w:tc>
          <w:tcPr>
            <w:tcW w:w="8119" w:type="dxa"/>
            <w:gridSpan w:val="2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</w:tcPr>
          <w:p w14:paraId="5F9FD3B8" w14:textId="77777777" w:rsidR="00DF215E" w:rsidRPr="000D293A" w:rsidRDefault="00DF215E" w:rsidP="00A81E8D">
            <w:pPr>
              <w:jc w:val="both"/>
            </w:pPr>
            <w:r w:rsidRPr="000D293A">
              <w:t xml:space="preserve">Tương tự </w:t>
            </w:r>
            <w:r w:rsidR="00000000">
              <w:rPr>
                <w:position w:val="-26"/>
              </w:rPr>
              <w:pict w14:anchorId="10E272F9">
                <v:shape id="_x0000_i1105" type="#_x0000_t75" style="width:95.75pt;height:35.3pt">
                  <v:imagedata r:id="rId99" o:title=""/>
                </v:shape>
              </w:pict>
            </w:r>
            <w:r w:rsidRPr="000D293A">
              <w:t xml:space="preserve">, </w:t>
            </w:r>
            <w:r w:rsidR="00000000">
              <w:rPr>
                <w:position w:val="-26"/>
              </w:rPr>
              <w:pict w14:anchorId="5A6175F3">
                <v:shape id="_x0000_i1106" type="#_x0000_t75" style="width:95.1pt;height:35.3pt">
                  <v:imagedata r:id="rId100" o:title=""/>
                </v:shape>
              </w:pict>
            </w:r>
            <w:r w:rsidRPr="000D293A">
              <w:t>.</w:t>
            </w:r>
          </w:p>
          <w:p w14:paraId="118A1D6D" w14:textId="77777777" w:rsidR="00DF215E" w:rsidRPr="000D293A" w:rsidRDefault="00DF215E" w:rsidP="00A81E8D">
            <w:pPr>
              <w:jc w:val="both"/>
            </w:pPr>
            <w:r w:rsidRPr="000D293A">
              <w:t xml:space="preserve">Đặt vế trái của (*) là </w:t>
            </w:r>
            <w:r w:rsidRPr="000D293A">
              <w:rPr>
                <w:i/>
              </w:rPr>
              <w:t>P</w:t>
            </w:r>
            <w:r w:rsidRPr="000D293A">
              <w:t>. Cộng các bất đẳng thức trên theo vế ta được:</w:t>
            </w:r>
          </w:p>
          <w:p w14:paraId="7A97A16E" w14:textId="77777777" w:rsidR="00DF215E" w:rsidRPr="000D293A" w:rsidRDefault="00000000" w:rsidP="00A81E8D">
            <w:pPr>
              <w:jc w:val="center"/>
            </w:pPr>
            <w:r>
              <w:rPr>
                <w:position w:val="-26"/>
              </w:rPr>
              <w:pict w14:anchorId="67F6CDA8">
                <v:shape id="_x0000_i1107" type="#_x0000_t75" style="width:107.3pt;height:36pt">
                  <v:imagedata r:id="rId101" o:title=""/>
                </v:shape>
              </w:pict>
            </w:r>
          </w:p>
        </w:tc>
        <w:tc>
          <w:tcPr>
            <w:tcW w:w="1207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14:paraId="2618FA10" w14:textId="77777777" w:rsidR="00DF215E" w:rsidRPr="000D293A" w:rsidRDefault="00DF215E" w:rsidP="00A81E8D">
            <w:pPr>
              <w:jc w:val="center"/>
            </w:pPr>
            <w:r w:rsidRPr="000D293A">
              <w:t>0,25</w:t>
            </w:r>
          </w:p>
        </w:tc>
      </w:tr>
      <w:tr w:rsidR="00DF215E" w:rsidRPr="00F71344" w14:paraId="696D7322" w14:textId="77777777" w:rsidTr="00A81E8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0A0769" w14:textId="77777777" w:rsidR="00DF215E" w:rsidRPr="000D293A" w:rsidRDefault="00DF215E" w:rsidP="00A81E8D">
            <w:pPr>
              <w:jc w:val="both"/>
              <w:rPr>
                <w:b/>
              </w:rPr>
            </w:pPr>
          </w:p>
        </w:tc>
        <w:tc>
          <w:tcPr>
            <w:tcW w:w="8119" w:type="dxa"/>
            <w:gridSpan w:val="2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</w:tcPr>
          <w:p w14:paraId="02CB15C0" w14:textId="77777777" w:rsidR="00DF215E" w:rsidRPr="000D293A" w:rsidRDefault="00DF215E" w:rsidP="00A81E8D">
            <w:pPr>
              <w:jc w:val="both"/>
            </w:pPr>
            <w:r w:rsidRPr="000D293A">
              <w:t xml:space="preserve">Lại có  </w:t>
            </w:r>
            <w:r w:rsidR="00000000">
              <w:rPr>
                <w:position w:val="-26"/>
              </w:rPr>
              <w:pict w14:anchorId="023C92D5">
                <v:shape id="_x0000_i1108" type="#_x0000_t75" style="width:252pt;height:38.05pt">
                  <v:imagedata r:id="rId102" o:title=""/>
                </v:shape>
              </w:pict>
            </w:r>
            <w:r w:rsidRPr="000D293A">
              <w:t>.</w:t>
            </w:r>
          </w:p>
        </w:tc>
        <w:tc>
          <w:tcPr>
            <w:tcW w:w="1207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14:paraId="440E089E" w14:textId="77777777" w:rsidR="00DF215E" w:rsidRPr="000D293A" w:rsidRDefault="00DF215E" w:rsidP="00A81E8D">
            <w:pPr>
              <w:jc w:val="center"/>
            </w:pPr>
            <w:r w:rsidRPr="000D293A">
              <w:t>0,25</w:t>
            </w:r>
          </w:p>
        </w:tc>
      </w:tr>
      <w:tr w:rsidR="00DF215E" w:rsidRPr="00F71344" w14:paraId="45BD97F0" w14:textId="77777777" w:rsidTr="00A81E8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E6D91D" w14:textId="77777777" w:rsidR="00DF215E" w:rsidRPr="000D293A" w:rsidRDefault="00DF215E" w:rsidP="00A81E8D">
            <w:pPr>
              <w:jc w:val="both"/>
              <w:rPr>
                <w:b/>
              </w:rPr>
            </w:pPr>
          </w:p>
        </w:tc>
        <w:tc>
          <w:tcPr>
            <w:tcW w:w="8119" w:type="dxa"/>
            <w:gridSpan w:val="2"/>
            <w:tcBorders>
              <w:top w:val="dashSmallGap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123E762" w14:textId="77777777" w:rsidR="00DF215E" w:rsidRPr="000D293A" w:rsidRDefault="00DF215E" w:rsidP="00A81E8D">
            <w:pPr>
              <w:jc w:val="both"/>
            </w:pPr>
            <w:r w:rsidRPr="000D293A">
              <w:t xml:space="preserve">Từ giả thiết suy ra </w:t>
            </w:r>
            <w:r w:rsidR="00000000">
              <w:rPr>
                <w:position w:val="-26"/>
              </w:rPr>
              <w:pict w14:anchorId="68D99EF6">
                <v:shape id="_x0000_i1109" type="#_x0000_t75" style="width:230.25pt;height:38.05pt">
                  <v:imagedata r:id="rId103" o:title=""/>
                </v:shape>
              </w:pict>
            </w:r>
            <w:r w:rsidRPr="000D293A">
              <w:t>.</w:t>
            </w:r>
            <w:r>
              <w:t xml:space="preserve">  </w:t>
            </w:r>
            <w:r w:rsidRPr="000D293A">
              <w:t xml:space="preserve">Do đó </w:t>
            </w:r>
            <w:r w:rsidR="00000000">
              <w:rPr>
                <w:position w:val="-4"/>
              </w:rPr>
              <w:pict w14:anchorId="7FB43C4D">
                <v:shape id="_x0000_i1110" type="#_x0000_t75" style="width:29.2pt;height:12.9pt">
                  <v:imagedata r:id="rId104" o:title=""/>
                </v:shape>
              </w:pict>
            </w:r>
            <w:r w:rsidRPr="000D293A">
              <w:t>.</w:t>
            </w:r>
          </w:p>
        </w:tc>
        <w:tc>
          <w:tcPr>
            <w:tcW w:w="1207" w:type="dxa"/>
            <w:tcBorders>
              <w:top w:val="dashSmallGap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7056C5" w14:textId="77777777" w:rsidR="00DF215E" w:rsidRPr="000D293A" w:rsidRDefault="00DF215E" w:rsidP="00A81E8D">
            <w:pPr>
              <w:jc w:val="center"/>
            </w:pPr>
            <w:r w:rsidRPr="000D293A">
              <w:t>0,25</w:t>
            </w:r>
          </w:p>
        </w:tc>
      </w:tr>
      <w:tr w:rsidR="00DF215E" w:rsidRPr="00F71344" w14:paraId="10352DB2" w14:textId="77777777" w:rsidTr="00A81E8D">
        <w:tc>
          <w:tcPr>
            <w:tcW w:w="77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57AA55C" w14:textId="77777777" w:rsidR="00DF215E" w:rsidRPr="000D293A" w:rsidRDefault="00DF215E" w:rsidP="00A81E8D">
            <w:pPr>
              <w:jc w:val="center"/>
              <w:rPr>
                <w:b/>
              </w:rPr>
            </w:pPr>
            <w:r w:rsidRPr="000D293A">
              <w:rPr>
                <w:b/>
              </w:rPr>
              <w:t>4a.</w:t>
            </w:r>
          </w:p>
        </w:tc>
        <w:tc>
          <w:tcPr>
            <w:tcW w:w="8119" w:type="dxa"/>
            <w:gridSpan w:val="2"/>
            <w:tcBorders>
              <w:top w:val="single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  <w:shd w:val="clear" w:color="auto" w:fill="auto"/>
          </w:tcPr>
          <w:p w14:paraId="1D2685BA" w14:textId="77777777" w:rsidR="00DF215E" w:rsidRPr="00B47CDB" w:rsidRDefault="00DF215E" w:rsidP="00A81E8D">
            <w:pPr>
              <w:jc w:val="both"/>
            </w:pPr>
            <w:r w:rsidRPr="000D293A">
              <w:t>Hình vẽ (</w:t>
            </w:r>
            <w:r w:rsidRPr="000D293A">
              <w:rPr>
                <w:i/>
              </w:rPr>
              <w:t>Học sinh vẽ đúng đến câu a.</w:t>
            </w:r>
            <w:r>
              <w:t>)</w:t>
            </w:r>
          </w:p>
        </w:tc>
        <w:tc>
          <w:tcPr>
            <w:tcW w:w="1207" w:type="dxa"/>
            <w:tcBorders>
              <w:top w:val="single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E4F919" w14:textId="77777777" w:rsidR="00DF215E" w:rsidRPr="000D293A" w:rsidRDefault="00DF215E" w:rsidP="00A81E8D">
            <w:pPr>
              <w:jc w:val="center"/>
            </w:pPr>
            <w:r w:rsidRPr="000D293A">
              <w:t>0,25</w:t>
            </w:r>
          </w:p>
        </w:tc>
      </w:tr>
      <w:tr w:rsidR="00DF215E" w:rsidRPr="00F71344" w14:paraId="022354D4" w14:textId="77777777" w:rsidTr="00A81E8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26B192" w14:textId="77777777" w:rsidR="00DF215E" w:rsidRPr="000D293A" w:rsidRDefault="00DF215E" w:rsidP="00A81E8D">
            <w:pPr>
              <w:jc w:val="both"/>
              <w:rPr>
                <w:b/>
              </w:rPr>
            </w:pPr>
          </w:p>
        </w:tc>
        <w:tc>
          <w:tcPr>
            <w:tcW w:w="8119" w:type="dxa"/>
            <w:gridSpan w:val="2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</w:tcPr>
          <w:p w14:paraId="5E7718CF" w14:textId="77777777" w:rsidR="00DF215E" w:rsidRPr="000D293A" w:rsidRDefault="00DF215E" w:rsidP="00A81E8D">
            <w:pPr>
              <w:spacing w:after="120"/>
              <w:jc w:val="both"/>
              <w:rPr>
                <w:b/>
              </w:rPr>
            </w:pPr>
            <w:r w:rsidRPr="000D293A">
              <w:rPr>
                <w:b/>
              </w:rPr>
              <w:t xml:space="preserve">Chứng minh </w:t>
            </w:r>
            <w:r w:rsidR="00000000">
              <w:rPr>
                <w:b/>
                <w:position w:val="-6"/>
              </w:rPr>
              <w:pict w14:anchorId="407A4D42">
                <v:shape id="_x0000_i1111" type="#_x0000_t75" style="width:108.7pt;height:19pt">
                  <v:imagedata r:id="rId105" o:title=""/>
                </v:shape>
              </w:pict>
            </w:r>
            <w:r w:rsidRPr="000D293A">
              <w:rPr>
                <w:b/>
              </w:rPr>
              <w:t xml:space="preserve"> và </w:t>
            </w:r>
            <w:r w:rsidRPr="000D293A">
              <w:rPr>
                <w:b/>
                <w:i/>
              </w:rPr>
              <w:t>I</w:t>
            </w:r>
            <w:r w:rsidRPr="000D293A">
              <w:rPr>
                <w:b/>
              </w:rPr>
              <w:t xml:space="preserve"> là trung điểm của </w:t>
            </w:r>
            <w:r w:rsidRPr="000D293A">
              <w:rPr>
                <w:b/>
                <w:i/>
              </w:rPr>
              <w:t>MN</w:t>
            </w:r>
            <w:r w:rsidRPr="000D293A">
              <w:rPr>
                <w:b/>
              </w:rPr>
              <w:t>.</w:t>
            </w:r>
          </w:p>
        </w:tc>
        <w:tc>
          <w:tcPr>
            <w:tcW w:w="1207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14:paraId="19FFB72F" w14:textId="77777777" w:rsidR="00DF215E" w:rsidRPr="000D293A" w:rsidRDefault="00000000" w:rsidP="00A81E8D">
            <w:pPr>
              <w:jc w:val="center"/>
            </w:pPr>
            <w:r>
              <w:rPr>
                <w:position w:val="-14"/>
              </w:rPr>
              <w:pict w14:anchorId="2EF2BD69">
                <v:shape id="_x0000_i1112" type="#_x0000_t75" style="width:30.55pt;height:21.05pt">
                  <v:imagedata r:id="rId106" o:title=""/>
                </v:shape>
              </w:pict>
            </w:r>
          </w:p>
        </w:tc>
      </w:tr>
      <w:tr w:rsidR="00DF215E" w:rsidRPr="00F71344" w14:paraId="2B82B86D" w14:textId="77777777" w:rsidTr="00A81E8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79F8D2" w14:textId="77777777" w:rsidR="00DF215E" w:rsidRPr="000D293A" w:rsidRDefault="00DF215E" w:rsidP="00A81E8D">
            <w:pPr>
              <w:jc w:val="both"/>
              <w:rPr>
                <w:b/>
              </w:rPr>
            </w:pPr>
          </w:p>
        </w:tc>
        <w:tc>
          <w:tcPr>
            <w:tcW w:w="8119" w:type="dxa"/>
            <w:gridSpan w:val="2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</w:tcPr>
          <w:p w14:paraId="024B65CA" w14:textId="77777777" w:rsidR="00DF215E" w:rsidRPr="000D293A" w:rsidRDefault="00DF215E" w:rsidP="00A81E8D">
            <w:pPr>
              <w:jc w:val="both"/>
            </w:pPr>
            <w:r w:rsidRPr="000D293A">
              <w:t xml:space="preserve">Ta có </w:t>
            </w:r>
            <w:r w:rsidR="00000000">
              <w:rPr>
                <w:position w:val="-12"/>
              </w:rPr>
              <w:pict w14:anchorId="31593638">
                <v:shape id="_x0000_i1113" type="#_x0000_t75" style="width:135.85pt;height:21.75pt">
                  <v:imagedata r:id="rId107" o:title=""/>
                </v:shape>
              </w:pict>
            </w:r>
            <w:r w:rsidRPr="000D293A">
              <w:t xml:space="preserve"> </w:t>
            </w:r>
          </w:p>
        </w:tc>
        <w:tc>
          <w:tcPr>
            <w:tcW w:w="1207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14:paraId="218CA42B" w14:textId="77777777" w:rsidR="00DF215E" w:rsidRPr="000D293A" w:rsidRDefault="00DF215E" w:rsidP="00A81E8D">
            <w:pPr>
              <w:jc w:val="center"/>
            </w:pPr>
            <w:r w:rsidRPr="000D293A">
              <w:t>0,25</w:t>
            </w:r>
          </w:p>
        </w:tc>
      </w:tr>
      <w:tr w:rsidR="00DF215E" w:rsidRPr="00F71344" w14:paraId="4C0E1E33" w14:textId="77777777" w:rsidTr="00A81E8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E9FDEC" w14:textId="77777777" w:rsidR="00DF215E" w:rsidRPr="000D293A" w:rsidRDefault="00DF215E" w:rsidP="00A81E8D">
            <w:pPr>
              <w:jc w:val="both"/>
              <w:rPr>
                <w:b/>
              </w:rPr>
            </w:pPr>
          </w:p>
        </w:tc>
        <w:tc>
          <w:tcPr>
            <w:tcW w:w="8119" w:type="dxa"/>
            <w:gridSpan w:val="2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</w:tcPr>
          <w:p w14:paraId="3BBF15C9" w14:textId="77777777" w:rsidR="00DF215E" w:rsidRDefault="00DF215E" w:rsidP="00A81E8D">
            <w:pPr>
              <w:jc w:val="both"/>
              <w:rPr>
                <w:position w:val="-6"/>
              </w:rPr>
            </w:pPr>
          </w:p>
          <w:p w14:paraId="2CB38BB3" w14:textId="77777777" w:rsidR="00DF215E" w:rsidRDefault="00DF215E" w:rsidP="00A81E8D">
            <w:pPr>
              <w:jc w:val="both"/>
              <w:rPr>
                <w:position w:val="-6"/>
              </w:rPr>
            </w:pPr>
            <w:r>
              <w:rPr>
                <w:noProof/>
              </w:rPr>
              <w:lastRenderedPageBreak/>
              <w:drawing>
                <wp:anchor distT="0" distB="0" distL="114300" distR="114300" simplePos="0" relativeHeight="251659264" behindDoc="1" locked="0" layoutInCell="1" allowOverlap="0" wp14:anchorId="4681CA5A" wp14:editId="7C3CA786">
                  <wp:simplePos x="0" y="0"/>
                  <wp:positionH relativeFrom="column">
                    <wp:posOffset>-43815</wp:posOffset>
                  </wp:positionH>
                  <wp:positionV relativeFrom="paragraph">
                    <wp:posOffset>-268605</wp:posOffset>
                  </wp:positionV>
                  <wp:extent cx="3521710" cy="3352165"/>
                  <wp:effectExtent l="0" t="0" r="0" b="635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1710" cy="3352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7F031708" w14:textId="77777777" w:rsidR="00DF215E" w:rsidRDefault="00DF215E" w:rsidP="00A81E8D">
            <w:pPr>
              <w:jc w:val="both"/>
              <w:rPr>
                <w:position w:val="-6"/>
              </w:rPr>
            </w:pPr>
          </w:p>
          <w:p w14:paraId="34979946" w14:textId="77777777" w:rsidR="00DF215E" w:rsidRDefault="00DF215E" w:rsidP="00A81E8D">
            <w:pPr>
              <w:jc w:val="both"/>
              <w:rPr>
                <w:position w:val="-6"/>
              </w:rPr>
            </w:pPr>
          </w:p>
          <w:p w14:paraId="36DFE693" w14:textId="77777777" w:rsidR="00DF215E" w:rsidRDefault="00DF215E" w:rsidP="00A81E8D">
            <w:pPr>
              <w:jc w:val="both"/>
              <w:rPr>
                <w:position w:val="-6"/>
              </w:rPr>
            </w:pPr>
          </w:p>
          <w:p w14:paraId="469D6E91" w14:textId="77777777" w:rsidR="00DF215E" w:rsidRDefault="00DF215E" w:rsidP="00A81E8D">
            <w:pPr>
              <w:jc w:val="both"/>
              <w:rPr>
                <w:position w:val="-6"/>
              </w:rPr>
            </w:pPr>
          </w:p>
          <w:p w14:paraId="20A7905D" w14:textId="77777777" w:rsidR="00DF215E" w:rsidRDefault="00DF215E" w:rsidP="00A81E8D">
            <w:pPr>
              <w:jc w:val="both"/>
              <w:rPr>
                <w:position w:val="-6"/>
              </w:rPr>
            </w:pPr>
          </w:p>
          <w:p w14:paraId="5759F189" w14:textId="77777777" w:rsidR="00DF215E" w:rsidRDefault="00DF215E" w:rsidP="00A81E8D">
            <w:pPr>
              <w:jc w:val="both"/>
              <w:rPr>
                <w:position w:val="-6"/>
              </w:rPr>
            </w:pPr>
          </w:p>
          <w:p w14:paraId="309405FD" w14:textId="77777777" w:rsidR="00DF215E" w:rsidRDefault="00DF215E" w:rsidP="00A81E8D">
            <w:pPr>
              <w:jc w:val="both"/>
              <w:rPr>
                <w:position w:val="-6"/>
              </w:rPr>
            </w:pPr>
          </w:p>
          <w:p w14:paraId="39B67FFF" w14:textId="77777777" w:rsidR="00DF215E" w:rsidRDefault="00DF215E" w:rsidP="00A81E8D">
            <w:pPr>
              <w:jc w:val="both"/>
              <w:rPr>
                <w:position w:val="-6"/>
              </w:rPr>
            </w:pPr>
          </w:p>
          <w:p w14:paraId="29591F3F" w14:textId="77777777" w:rsidR="00DF215E" w:rsidRDefault="00DF215E" w:rsidP="00A81E8D">
            <w:pPr>
              <w:jc w:val="both"/>
              <w:rPr>
                <w:position w:val="-6"/>
              </w:rPr>
            </w:pPr>
          </w:p>
          <w:p w14:paraId="5B1083E9" w14:textId="77777777" w:rsidR="00DF215E" w:rsidRDefault="00DF215E" w:rsidP="00A81E8D">
            <w:pPr>
              <w:jc w:val="both"/>
              <w:rPr>
                <w:position w:val="-6"/>
              </w:rPr>
            </w:pPr>
          </w:p>
          <w:p w14:paraId="23A15B30" w14:textId="77777777" w:rsidR="00DF215E" w:rsidRDefault="00DF215E" w:rsidP="00A81E8D">
            <w:pPr>
              <w:jc w:val="both"/>
              <w:rPr>
                <w:position w:val="-6"/>
              </w:rPr>
            </w:pPr>
          </w:p>
          <w:p w14:paraId="0033F63E" w14:textId="77777777" w:rsidR="00DF215E" w:rsidRDefault="00DF215E" w:rsidP="00A81E8D">
            <w:pPr>
              <w:jc w:val="both"/>
              <w:rPr>
                <w:position w:val="-6"/>
              </w:rPr>
            </w:pPr>
          </w:p>
          <w:p w14:paraId="647A45AB" w14:textId="77777777" w:rsidR="00DF215E" w:rsidRDefault="00DF215E" w:rsidP="00A81E8D">
            <w:pPr>
              <w:jc w:val="both"/>
              <w:rPr>
                <w:position w:val="-6"/>
              </w:rPr>
            </w:pPr>
          </w:p>
          <w:p w14:paraId="41CFA436" w14:textId="77777777" w:rsidR="00DF215E" w:rsidRDefault="00DF215E" w:rsidP="00A81E8D">
            <w:pPr>
              <w:jc w:val="both"/>
              <w:rPr>
                <w:position w:val="-6"/>
              </w:rPr>
            </w:pPr>
          </w:p>
          <w:p w14:paraId="55DB93D7" w14:textId="77777777" w:rsidR="00DF215E" w:rsidRDefault="00DF215E" w:rsidP="00A81E8D">
            <w:pPr>
              <w:jc w:val="both"/>
              <w:rPr>
                <w:position w:val="-6"/>
              </w:rPr>
            </w:pPr>
          </w:p>
          <w:p w14:paraId="63C39258" w14:textId="77777777" w:rsidR="00DF215E" w:rsidRDefault="00DF215E" w:rsidP="00A81E8D">
            <w:pPr>
              <w:jc w:val="both"/>
              <w:rPr>
                <w:position w:val="-6"/>
              </w:rPr>
            </w:pPr>
          </w:p>
          <w:p w14:paraId="60D221BE" w14:textId="77777777" w:rsidR="00DF215E" w:rsidRDefault="00DF215E" w:rsidP="00A81E8D">
            <w:pPr>
              <w:jc w:val="both"/>
              <w:rPr>
                <w:position w:val="-6"/>
              </w:rPr>
            </w:pPr>
          </w:p>
          <w:p w14:paraId="786565D0" w14:textId="77777777" w:rsidR="00DF215E" w:rsidRDefault="00DF215E" w:rsidP="00A81E8D">
            <w:pPr>
              <w:jc w:val="both"/>
              <w:rPr>
                <w:position w:val="-6"/>
              </w:rPr>
            </w:pPr>
          </w:p>
          <w:p w14:paraId="64FFDD10" w14:textId="77777777" w:rsidR="00DF215E" w:rsidRPr="000D293A" w:rsidRDefault="00000000" w:rsidP="00A81E8D">
            <w:pPr>
              <w:jc w:val="both"/>
            </w:pPr>
            <w:r>
              <w:rPr>
                <w:position w:val="-6"/>
              </w:rPr>
              <w:pict w14:anchorId="3DF3AECC">
                <v:shape id="_x0000_i1114" type="#_x0000_t75" style="width:342.35pt;height:19pt">
                  <v:imagedata r:id="rId109" o:title=""/>
                </v:shape>
              </w:pict>
            </w:r>
          </w:p>
        </w:tc>
        <w:tc>
          <w:tcPr>
            <w:tcW w:w="1207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14:paraId="46D09C6F" w14:textId="77777777" w:rsidR="00DF215E" w:rsidRPr="000D293A" w:rsidRDefault="00DF215E" w:rsidP="00A81E8D">
            <w:pPr>
              <w:jc w:val="center"/>
            </w:pPr>
            <w:r w:rsidRPr="000D293A">
              <w:lastRenderedPageBreak/>
              <w:t>0,25</w:t>
            </w:r>
          </w:p>
        </w:tc>
      </w:tr>
      <w:tr w:rsidR="00DF215E" w:rsidRPr="00F71344" w14:paraId="02BC1AFD" w14:textId="77777777" w:rsidTr="00A81E8D">
        <w:trPr>
          <w:trHeight w:val="70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A95621" w14:textId="77777777" w:rsidR="00DF215E" w:rsidRPr="000D293A" w:rsidRDefault="00DF215E" w:rsidP="00A81E8D">
            <w:pPr>
              <w:jc w:val="both"/>
              <w:rPr>
                <w:b/>
              </w:rPr>
            </w:pPr>
          </w:p>
        </w:tc>
        <w:tc>
          <w:tcPr>
            <w:tcW w:w="8119" w:type="dxa"/>
            <w:gridSpan w:val="2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</w:tcPr>
          <w:p w14:paraId="7F5A1463" w14:textId="77777777" w:rsidR="00DF215E" w:rsidRPr="000D293A" w:rsidRDefault="00000000" w:rsidP="00A81E8D">
            <w:pPr>
              <w:jc w:val="both"/>
            </w:pPr>
            <w:r>
              <w:rPr>
                <w:position w:val="-4"/>
              </w:rPr>
              <w:pict w14:anchorId="4885B056">
                <v:shape id="_x0000_i1115" type="#_x0000_t75" style="width:80.85pt;height:12.9pt">
                  <v:imagedata r:id="rId110" o:title=""/>
                </v:shape>
              </w:pict>
            </w:r>
            <w:r>
              <w:rPr>
                <w:position w:val="-6"/>
              </w:rPr>
              <w:pict w14:anchorId="4BCAA01E">
                <v:shape id="_x0000_i1116" type="#_x0000_t75" style="width:83.55pt;height:17pt">
                  <v:imagedata r:id="rId111" o:title=""/>
                </v:shape>
              </w:pict>
            </w:r>
          </w:p>
        </w:tc>
        <w:tc>
          <w:tcPr>
            <w:tcW w:w="1207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14:paraId="3DCD2974" w14:textId="77777777" w:rsidR="00DF215E" w:rsidRPr="000D293A" w:rsidRDefault="00DF215E" w:rsidP="00A81E8D">
            <w:pPr>
              <w:jc w:val="center"/>
            </w:pPr>
            <w:r w:rsidRPr="000D293A">
              <w:t>0,25</w:t>
            </w:r>
          </w:p>
        </w:tc>
      </w:tr>
      <w:tr w:rsidR="00DF215E" w:rsidRPr="00F71344" w14:paraId="440DE3FA" w14:textId="77777777" w:rsidTr="00A81E8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641935" w14:textId="77777777" w:rsidR="00DF215E" w:rsidRPr="000D293A" w:rsidRDefault="00DF215E" w:rsidP="00A81E8D">
            <w:pPr>
              <w:jc w:val="both"/>
              <w:rPr>
                <w:b/>
              </w:rPr>
            </w:pPr>
          </w:p>
        </w:tc>
        <w:tc>
          <w:tcPr>
            <w:tcW w:w="8119" w:type="dxa"/>
            <w:gridSpan w:val="2"/>
            <w:tcBorders>
              <w:top w:val="dashSmallGap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C27A9B2" w14:textId="77777777" w:rsidR="00DF215E" w:rsidRPr="000D293A" w:rsidRDefault="00DF215E" w:rsidP="00A81E8D">
            <w:pPr>
              <w:jc w:val="both"/>
            </w:pPr>
            <w:r w:rsidRPr="000D293A">
              <w:t xml:space="preserve">Tương tự ta có </w:t>
            </w:r>
            <w:r w:rsidR="00000000">
              <w:rPr>
                <w:position w:val="-6"/>
              </w:rPr>
              <w:pict w14:anchorId="376D86AD">
                <v:shape id="_x0000_i1117" type="#_x0000_t75" style="width:65.2pt;height:17pt">
                  <v:imagedata r:id="rId112" o:title=""/>
                </v:shape>
              </w:pict>
            </w:r>
            <w:r w:rsidRPr="000D293A">
              <w:t xml:space="preserve">. </w:t>
            </w:r>
          </w:p>
          <w:p w14:paraId="48A5FF46" w14:textId="77777777" w:rsidR="00DF215E" w:rsidRPr="000D293A" w:rsidRDefault="00DF215E" w:rsidP="00A81E8D">
            <w:pPr>
              <w:jc w:val="both"/>
            </w:pPr>
            <w:r w:rsidRPr="000D293A">
              <w:t xml:space="preserve">Do đó </w:t>
            </w:r>
            <w:r w:rsidRPr="000D293A">
              <w:rPr>
                <w:i/>
              </w:rPr>
              <w:t>IM</w:t>
            </w:r>
            <w:r w:rsidRPr="000D293A">
              <w:t xml:space="preserve"> = </w:t>
            </w:r>
            <w:r w:rsidRPr="000D293A">
              <w:rPr>
                <w:i/>
              </w:rPr>
              <w:t>IN</w:t>
            </w:r>
            <w:r w:rsidRPr="000D293A">
              <w:t xml:space="preserve">  nên </w:t>
            </w:r>
            <w:r w:rsidRPr="000D293A">
              <w:rPr>
                <w:i/>
              </w:rPr>
              <w:t>I</w:t>
            </w:r>
            <w:r w:rsidRPr="000D293A">
              <w:t xml:space="preserve">  là trung điểm của </w:t>
            </w:r>
            <w:r w:rsidRPr="000D293A">
              <w:rPr>
                <w:i/>
              </w:rPr>
              <w:t>MN</w:t>
            </w:r>
            <w:r w:rsidRPr="000D293A">
              <w:t>.</w:t>
            </w:r>
          </w:p>
        </w:tc>
        <w:tc>
          <w:tcPr>
            <w:tcW w:w="1207" w:type="dxa"/>
            <w:tcBorders>
              <w:top w:val="dashSmallGap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3F0775" w14:textId="77777777" w:rsidR="00DF215E" w:rsidRPr="000D293A" w:rsidRDefault="00DF215E" w:rsidP="00A81E8D">
            <w:pPr>
              <w:jc w:val="center"/>
            </w:pPr>
            <w:r w:rsidRPr="000D293A">
              <w:t>0,25</w:t>
            </w:r>
          </w:p>
        </w:tc>
      </w:tr>
      <w:tr w:rsidR="00DF215E" w:rsidRPr="00F71344" w14:paraId="24A8526C" w14:textId="77777777" w:rsidTr="00A81E8D">
        <w:tc>
          <w:tcPr>
            <w:tcW w:w="77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3EFCACE" w14:textId="77777777" w:rsidR="00DF215E" w:rsidRPr="000D293A" w:rsidRDefault="00DF215E" w:rsidP="00A81E8D">
            <w:pPr>
              <w:jc w:val="center"/>
              <w:rPr>
                <w:b/>
              </w:rPr>
            </w:pPr>
            <w:r w:rsidRPr="000D293A">
              <w:rPr>
                <w:b/>
              </w:rPr>
              <w:t>4b.</w:t>
            </w:r>
          </w:p>
        </w:tc>
        <w:tc>
          <w:tcPr>
            <w:tcW w:w="8119" w:type="dxa"/>
            <w:gridSpan w:val="2"/>
            <w:tcBorders>
              <w:top w:val="single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  <w:shd w:val="clear" w:color="auto" w:fill="auto"/>
          </w:tcPr>
          <w:p w14:paraId="01442AA4" w14:textId="77777777" w:rsidR="00DF215E" w:rsidRPr="000D293A" w:rsidRDefault="00DF215E" w:rsidP="00A81E8D">
            <w:pPr>
              <w:spacing w:after="120"/>
              <w:jc w:val="both"/>
              <w:rPr>
                <w:b/>
              </w:rPr>
            </w:pPr>
            <w:r w:rsidRPr="000D293A">
              <w:rPr>
                <w:b/>
              </w:rPr>
              <w:t xml:space="preserve">Chứng minh tam giác </w:t>
            </w:r>
            <w:r w:rsidRPr="000D293A">
              <w:rPr>
                <w:b/>
                <w:i/>
              </w:rPr>
              <w:t xml:space="preserve">AME </w:t>
            </w:r>
            <w:r w:rsidRPr="000D293A">
              <w:rPr>
                <w:b/>
              </w:rPr>
              <w:t xml:space="preserve">đồng dạng tam giác </w:t>
            </w:r>
            <w:r w:rsidRPr="000D293A">
              <w:rPr>
                <w:b/>
                <w:i/>
              </w:rPr>
              <w:t xml:space="preserve">ACD </w:t>
            </w:r>
            <w:r w:rsidRPr="000D293A">
              <w:rPr>
                <w:b/>
              </w:rPr>
              <w:t xml:space="preserve">và các điểm </w:t>
            </w:r>
            <w:r w:rsidRPr="000D293A">
              <w:rPr>
                <w:b/>
                <w:i/>
              </w:rPr>
              <w:t>A</w:t>
            </w:r>
            <w:r w:rsidRPr="000D293A">
              <w:rPr>
                <w:b/>
              </w:rPr>
              <w:t xml:space="preserve">, </w:t>
            </w:r>
            <w:r w:rsidRPr="000D293A">
              <w:rPr>
                <w:b/>
                <w:i/>
              </w:rPr>
              <w:t>B</w:t>
            </w:r>
            <w:r w:rsidRPr="000D293A">
              <w:rPr>
                <w:b/>
              </w:rPr>
              <w:t xml:space="preserve">, </w:t>
            </w:r>
            <w:r w:rsidRPr="000D293A">
              <w:rPr>
                <w:b/>
                <w:i/>
              </w:rPr>
              <w:t>P</w:t>
            </w:r>
            <w:r w:rsidRPr="000D293A">
              <w:rPr>
                <w:b/>
              </w:rPr>
              <w:t xml:space="preserve">, </w:t>
            </w:r>
            <w:r w:rsidRPr="000D293A">
              <w:rPr>
                <w:b/>
                <w:i/>
              </w:rPr>
              <w:t>Q</w:t>
            </w:r>
            <w:r w:rsidRPr="000D293A">
              <w:rPr>
                <w:b/>
              </w:rPr>
              <w:t xml:space="preserve"> cùng thuộc một đường tròn.</w:t>
            </w:r>
          </w:p>
        </w:tc>
        <w:tc>
          <w:tcPr>
            <w:tcW w:w="1207" w:type="dxa"/>
            <w:tcBorders>
              <w:top w:val="single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2474F9" w14:textId="77777777" w:rsidR="00DF215E" w:rsidRPr="000D293A" w:rsidRDefault="00000000" w:rsidP="00A81E8D">
            <w:pPr>
              <w:jc w:val="center"/>
            </w:pPr>
            <w:r>
              <w:rPr>
                <w:position w:val="-14"/>
              </w:rPr>
              <w:pict w14:anchorId="7FD46446">
                <v:shape id="_x0000_i1118" type="#_x0000_t75" style="width:30.55pt;height:21.05pt">
                  <v:imagedata r:id="rId113" o:title=""/>
                </v:shape>
              </w:pict>
            </w:r>
          </w:p>
        </w:tc>
      </w:tr>
      <w:tr w:rsidR="00DF215E" w:rsidRPr="00F71344" w14:paraId="3A9A8F7D" w14:textId="77777777" w:rsidTr="00A81E8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6EAFAB" w14:textId="77777777" w:rsidR="00DF215E" w:rsidRPr="000D293A" w:rsidRDefault="00DF215E" w:rsidP="00A81E8D">
            <w:pPr>
              <w:jc w:val="both"/>
              <w:rPr>
                <w:b/>
              </w:rPr>
            </w:pPr>
          </w:p>
        </w:tc>
        <w:tc>
          <w:tcPr>
            <w:tcW w:w="8119" w:type="dxa"/>
            <w:gridSpan w:val="2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</w:tcPr>
          <w:p w14:paraId="79561EAD" w14:textId="77777777" w:rsidR="00DF215E" w:rsidRPr="000D293A" w:rsidRDefault="00000000" w:rsidP="00A81E8D">
            <w:pPr>
              <w:jc w:val="both"/>
            </w:pPr>
            <w:r>
              <w:rPr>
                <w:position w:val="-6"/>
              </w:rPr>
              <w:pict w14:anchorId="1217D1EF">
                <v:shape id="_x0000_i1119" type="#_x0000_t75" style="width:72.7pt;height:19pt">
                  <v:imagedata r:id="rId114" o:title=""/>
                </v:shape>
              </w:pict>
            </w:r>
            <w:r w:rsidR="00DF215E" w:rsidRPr="000D293A">
              <w:t xml:space="preserve">;   </w:t>
            </w:r>
            <w:r>
              <w:rPr>
                <w:position w:val="-6"/>
              </w:rPr>
              <w:pict w14:anchorId="36DD8515">
                <v:shape id="_x0000_i1120" type="#_x0000_t75" style="width:74.05pt;height:19pt">
                  <v:imagedata r:id="rId115" o:title=""/>
                </v:shape>
              </w:pict>
            </w:r>
            <w:r w:rsidR="00DF215E" w:rsidRPr="000D293A">
              <w:t xml:space="preserve">(tứ giác </w:t>
            </w:r>
            <w:r w:rsidR="00DF215E" w:rsidRPr="000D293A">
              <w:rPr>
                <w:i/>
              </w:rPr>
              <w:t>AEBD</w:t>
            </w:r>
            <w:r w:rsidR="00DF215E" w:rsidRPr="000D293A">
              <w:t xml:space="preserve">  nội tiếp)</w:t>
            </w:r>
          </w:p>
          <w:p w14:paraId="77E3DC6A" w14:textId="77777777" w:rsidR="00DF215E" w:rsidRPr="000D293A" w:rsidRDefault="00000000" w:rsidP="00A81E8D">
            <w:pPr>
              <w:jc w:val="both"/>
            </w:pPr>
            <w:r>
              <w:rPr>
                <w:position w:val="-6"/>
              </w:rPr>
              <w:pict w14:anchorId="6B474680">
                <v:shape id="_x0000_i1121" type="#_x0000_t75" style="width:101.9pt;height:14.25pt">
                  <v:imagedata r:id="rId116" o:title=""/>
                </v:shape>
              </w:pict>
            </w:r>
          </w:p>
        </w:tc>
        <w:tc>
          <w:tcPr>
            <w:tcW w:w="1207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14:paraId="7B8BBB3A" w14:textId="77777777" w:rsidR="00DF215E" w:rsidRPr="000D293A" w:rsidRDefault="00DF215E" w:rsidP="00A81E8D">
            <w:pPr>
              <w:jc w:val="center"/>
            </w:pPr>
            <w:r w:rsidRPr="000D293A">
              <w:t>0,25</w:t>
            </w:r>
          </w:p>
        </w:tc>
      </w:tr>
      <w:tr w:rsidR="00DF215E" w:rsidRPr="00F71344" w14:paraId="215D2F79" w14:textId="77777777" w:rsidTr="00A81E8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7F8C25" w14:textId="77777777" w:rsidR="00DF215E" w:rsidRPr="000D293A" w:rsidRDefault="00DF215E" w:rsidP="00A81E8D">
            <w:pPr>
              <w:jc w:val="both"/>
              <w:rPr>
                <w:b/>
              </w:rPr>
            </w:pPr>
          </w:p>
        </w:tc>
        <w:tc>
          <w:tcPr>
            <w:tcW w:w="8119" w:type="dxa"/>
            <w:gridSpan w:val="2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</w:tcPr>
          <w:p w14:paraId="76304A32" w14:textId="77777777" w:rsidR="00DF215E" w:rsidRPr="000D293A" w:rsidRDefault="00000000" w:rsidP="00A81E8D">
            <w:pPr>
              <w:jc w:val="both"/>
            </w:pPr>
            <w:r>
              <w:rPr>
                <w:position w:val="-26"/>
              </w:rPr>
              <w:pict w14:anchorId="28688E78">
                <v:shape id="_x0000_i1122" type="#_x0000_t75" style="width:184.1pt;height:33.95pt">
                  <v:imagedata r:id="rId117" o:title=""/>
                </v:shape>
              </w:pict>
            </w:r>
          </w:p>
        </w:tc>
        <w:tc>
          <w:tcPr>
            <w:tcW w:w="1207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14:paraId="359B4970" w14:textId="77777777" w:rsidR="00DF215E" w:rsidRPr="000D293A" w:rsidRDefault="00DF215E" w:rsidP="00A81E8D">
            <w:pPr>
              <w:jc w:val="center"/>
            </w:pPr>
            <w:r w:rsidRPr="000D293A">
              <w:t>0,25</w:t>
            </w:r>
          </w:p>
        </w:tc>
      </w:tr>
      <w:tr w:rsidR="00DF215E" w:rsidRPr="00F71344" w14:paraId="73421206" w14:textId="77777777" w:rsidTr="00A81E8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F2EA02" w14:textId="77777777" w:rsidR="00DF215E" w:rsidRPr="000D293A" w:rsidRDefault="00DF215E" w:rsidP="00A81E8D">
            <w:pPr>
              <w:jc w:val="both"/>
              <w:rPr>
                <w:b/>
              </w:rPr>
            </w:pPr>
          </w:p>
        </w:tc>
        <w:tc>
          <w:tcPr>
            <w:tcW w:w="8119" w:type="dxa"/>
            <w:gridSpan w:val="2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</w:tcPr>
          <w:p w14:paraId="18081948" w14:textId="77777777" w:rsidR="00DF215E" w:rsidRPr="000D293A" w:rsidRDefault="00000000" w:rsidP="00A81E8D">
            <w:pPr>
              <w:jc w:val="both"/>
            </w:pPr>
            <w:r>
              <w:rPr>
                <w:position w:val="-10"/>
              </w:rPr>
              <w:pict w14:anchorId="4E2E4FB5">
                <v:shape id="_x0000_i1123" type="#_x0000_t75" style="width:99.85pt;height:15.6pt">
                  <v:imagedata r:id="rId118" o:title=""/>
                </v:shape>
              </w:pict>
            </w:r>
          </w:p>
        </w:tc>
        <w:tc>
          <w:tcPr>
            <w:tcW w:w="1207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14:paraId="09BEAEBC" w14:textId="77777777" w:rsidR="00DF215E" w:rsidRPr="000D293A" w:rsidRDefault="00DF215E" w:rsidP="00A81E8D">
            <w:pPr>
              <w:jc w:val="center"/>
            </w:pPr>
            <w:r w:rsidRPr="000D293A">
              <w:t>0,25</w:t>
            </w:r>
          </w:p>
        </w:tc>
      </w:tr>
      <w:tr w:rsidR="00DF215E" w:rsidRPr="00F71344" w14:paraId="3060AEE6" w14:textId="77777777" w:rsidTr="00A81E8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BA6511" w14:textId="77777777" w:rsidR="00DF215E" w:rsidRPr="000D293A" w:rsidRDefault="00DF215E" w:rsidP="00A81E8D">
            <w:pPr>
              <w:jc w:val="both"/>
              <w:rPr>
                <w:b/>
              </w:rPr>
            </w:pPr>
          </w:p>
        </w:tc>
        <w:tc>
          <w:tcPr>
            <w:tcW w:w="8119" w:type="dxa"/>
            <w:gridSpan w:val="2"/>
            <w:tcBorders>
              <w:top w:val="dashSmallGap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1C424CE" w14:textId="77777777" w:rsidR="00DF215E" w:rsidRPr="000D293A" w:rsidRDefault="00000000" w:rsidP="00A81E8D">
            <w:pPr>
              <w:jc w:val="both"/>
            </w:pPr>
            <w:r>
              <w:rPr>
                <w:position w:val="-10"/>
              </w:rPr>
              <w:pict w14:anchorId="61B4C2D8">
                <v:shape id="_x0000_i1124" type="#_x0000_t75" style="width:69.95pt;height:21.05pt">
                  <v:imagedata r:id="rId119" o:title=""/>
                </v:shape>
              </w:pict>
            </w:r>
            <w:r w:rsidR="00DF215E" w:rsidRPr="000D293A">
              <w:t xml:space="preserve">. Vậy tứ giác </w:t>
            </w:r>
            <w:r w:rsidR="00DF215E" w:rsidRPr="000D293A">
              <w:rPr>
                <w:i/>
              </w:rPr>
              <w:t>ABPQ</w:t>
            </w:r>
            <w:r w:rsidR="00DF215E" w:rsidRPr="000D293A">
              <w:t xml:space="preserve">  nội tiếp.</w:t>
            </w:r>
          </w:p>
        </w:tc>
        <w:tc>
          <w:tcPr>
            <w:tcW w:w="1207" w:type="dxa"/>
            <w:tcBorders>
              <w:top w:val="dashSmallGap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C4AE54" w14:textId="77777777" w:rsidR="00DF215E" w:rsidRPr="000D293A" w:rsidRDefault="00DF215E" w:rsidP="00A81E8D">
            <w:pPr>
              <w:jc w:val="center"/>
            </w:pPr>
            <w:r w:rsidRPr="000D293A">
              <w:t>0,25</w:t>
            </w:r>
          </w:p>
        </w:tc>
      </w:tr>
      <w:tr w:rsidR="00DF215E" w:rsidRPr="00F71344" w14:paraId="76AAA40E" w14:textId="77777777" w:rsidTr="00A81E8D">
        <w:tc>
          <w:tcPr>
            <w:tcW w:w="77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82273FE" w14:textId="77777777" w:rsidR="00DF215E" w:rsidRPr="000D293A" w:rsidRDefault="00DF215E" w:rsidP="00A81E8D">
            <w:pPr>
              <w:jc w:val="center"/>
              <w:rPr>
                <w:b/>
              </w:rPr>
            </w:pPr>
            <w:r w:rsidRPr="000D293A">
              <w:rPr>
                <w:b/>
              </w:rPr>
              <w:t>4c.</w:t>
            </w:r>
          </w:p>
        </w:tc>
        <w:tc>
          <w:tcPr>
            <w:tcW w:w="8119" w:type="dxa"/>
            <w:gridSpan w:val="2"/>
            <w:tcBorders>
              <w:top w:val="single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  <w:shd w:val="clear" w:color="auto" w:fill="auto"/>
          </w:tcPr>
          <w:p w14:paraId="2CC880DC" w14:textId="77777777" w:rsidR="00DF215E" w:rsidRPr="000D293A" w:rsidRDefault="00DF215E" w:rsidP="00A81E8D">
            <w:pPr>
              <w:spacing w:after="120"/>
              <w:jc w:val="both"/>
              <w:rPr>
                <w:b/>
              </w:rPr>
            </w:pPr>
            <w:r w:rsidRPr="000D293A">
              <w:rPr>
                <w:b/>
              </w:rPr>
              <w:t xml:space="preserve">Chứng minh tam giác </w:t>
            </w:r>
            <w:r w:rsidRPr="000D293A">
              <w:rPr>
                <w:b/>
                <w:i/>
              </w:rPr>
              <w:t>BIP</w:t>
            </w:r>
            <w:r w:rsidRPr="000D293A">
              <w:rPr>
                <w:b/>
              </w:rPr>
              <w:t xml:space="preserve">  cân.</w:t>
            </w:r>
          </w:p>
        </w:tc>
        <w:tc>
          <w:tcPr>
            <w:tcW w:w="1207" w:type="dxa"/>
            <w:tcBorders>
              <w:top w:val="single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044A7F" w14:textId="77777777" w:rsidR="00DF215E" w:rsidRPr="000D293A" w:rsidRDefault="00000000" w:rsidP="00A81E8D">
            <w:pPr>
              <w:jc w:val="center"/>
            </w:pPr>
            <w:r>
              <w:rPr>
                <w:position w:val="-14"/>
              </w:rPr>
              <w:pict w14:anchorId="6EA3CE7A">
                <v:shape id="_x0000_i1125" type="#_x0000_t75" style="width:49.6pt;height:21.05pt">
                  <v:imagedata r:id="rId120" o:title=""/>
                </v:shape>
              </w:pict>
            </w:r>
          </w:p>
        </w:tc>
      </w:tr>
      <w:tr w:rsidR="00DF215E" w:rsidRPr="00F71344" w14:paraId="1B31809C" w14:textId="77777777" w:rsidTr="00A81E8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649697" w14:textId="77777777" w:rsidR="00DF215E" w:rsidRPr="000D293A" w:rsidRDefault="00DF215E" w:rsidP="00A81E8D">
            <w:pPr>
              <w:jc w:val="both"/>
              <w:rPr>
                <w:b/>
              </w:rPr>
            </w:pPr>
          </w:p>
        </w:tc>
        <w:tc>
          <w:tcPr>
            <w:tcW w:w="8119" w:type="dxa"/>
            <w:gridSpan w:val="2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</w:tcPr>
          <w:p w14:paraId="2CF1C8BE" w14:textId="77777777" w:rsidR="00DF215E" w:rsidRPr="000D293A" w:rsidRDefault="00DF215E" w:rsidP="00A81E8D">
            <w:pPr>
              <w:jc w:val="both"/>
            </w:pPr>
            <w:r w:rsidRPr="000D293A">
              <w:t xml:space="preserve">Gọi </w:t>
            </w:r>
            <w:r w:rsidRPr="000D293A">
              <w:rPr>
                <w:i/>
              </w:rPr>
              <w:t>K</w:t>
            </w:r>
            <w:r w:rsidRPr="000D293A">
              <w:t xml:space="preserve">  là giao điểm của </w:t>
            </w:r>
            <w:r w:rsidRPr="000D293A">
              <w:rPr>
                <w:i/>
              </w:rPr>
              <w:t>CM</w:t>
            </w:r>
            <w:r w:rsidRPr="000D293A">
              <w:t xml:space="preserve">  và </w:t>
            </w:r>
            <w:r w:rsidRPr="000D293A">
              <w:rPr>
                <w:i/>
              </w:rPr>
              <w:t>DN</w:t>
            </w:r>
            <w:r w:rsidRPr="000D293A">
              <w:t xml:space="preserve">. Do </w:t>
            </w:r>
            <w:r w:rsidRPr="000D293A">
              <w:rPr>
                <w:i/>
              </w:rPr>
              <w:t>CDNM</w:t>
            </w:r>
            <w:r w:rsidRPr="000D293A">
              <w:t xml:space="preserve">  là hình thang nên các điểm </w:t>
            </w:r>
            <w:r w:rsidRPr="000D293A">
              <w:rPr>
                <w:i/>
              </w:rPr>
              <w:t>I</w:t>
            </w:r>
            <w:r w:rsidRPr="000D293A">
              <w:t xml:space="preserve">, </w:t>
            </w:r>
            <w:r w:rsidRPr="000D293A">
              <w:rPr>
                <w:i/>
              </w:rPr>
              <w:t>K</w:t>
            </w:r>
            <w:r w:rsidRPr="000D293A">
              <w:t xml:space="preserve">, </w:t>
            </w:r>
            <w:r w:rsidRPr="000D293A">
              <w:rPr>
                <w:i/>
              </w:rPr>
              <w:t>P</w:t>
            </w:r>
            <w:r w:rsidRPr="000D293A">
              <w:t xml:space="preserve">  thẳng hàng.</w:t>
            </w:r>
          </w:p>
        </w:tc>
        <w:tc>
          <w:tcPr>
            <w:tcW w:w="1207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14:paraId="52AEE91B" w14:textId="77777777" w:rsidR="00DF215E" w:rsidRPr="000D293A" w:rsidRDefault="00DF215E" w:rsidP="00A81E8D">
            <w:pPr>
              <w:jc w:val="center"/>
            </w:pPr>
            <w:r w:rsidRPr="000D293A">
              <w:t>0,25</w:t>
            </w:r>
          </w:p>
        </w:tc>
      </w:tr>
      <w:tr w:rsidR="00DF215E" w:rsidRPr="00F71344" w14:paraId="77B1DDC2" w14:textId="77777777" w:rsidTr="00A81E8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1FA54E" w14:textId="77777777" w:rsidR="00DF215E" w:rsidRPr="000D293A" w:rsidRDefault="00DF215E" w:rsidP="00A81E8D">
            <w:pPr>
              <w:jc w:val="both"/>
              <w:rPr>
                <w:b/>
              </w:rPr>
            </w:pPr>
          </w:p>
        </w:tc>
        <w:tc>
          <w:tcPr>
            <w:tcW w:w="8119" w:type="dxa"/>
            <w:gridSpan w:val="2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</w:tcPr>
          <w:p w14:paraId="3A1589DD" w14:textId="77777777" w:rsidR="00DF215E" w:rsidRPr="000D293A" w:rsidRDefault="00DF215E" w:rsidP="00A81E8D">
            <w:pPr>
              <w:jc w:val="both"/>
            </w:pPr>
            <w:r w:rsidRPr="000D293A">
              <w:rPr>
                <w:i/>
              </w:rPr>
              <w:t>MN</w:t>
            </w:r>
            <w:r w:rsidRPr="000D293A">
              <w:t xml:space="preserve"> // </w:t>
            </w:r>
            <w:r w:rsidRPr="000D293A">
              <w:rPr>
                <w:i/>
              </w:rPr>
              <w:t>BC</w:t>
            </w:r>
            <w:r w:rsidRPr="000D293A">
              <w:t xml:space="preserve"> </w:t>
            </w:r>
            <w:r w:rsidR="00000000">
              <w:rPr>
                <w:position w:val="-6"/>
              </w:rPr>
              <w:pict w14:anchorId="1D3521BF">
                <v:shape id="_x0000_i1126" type="#_x0000_t75" style="width:74.05pt;height:14.25pt">
                  <v:imagedata r:id="rId121" o:title=""/>
                </v:shape>
              </w:pict>
            </w:r>
            <w:r w:rsidR="00000000">
              <w:rPr>
                <w:position w:val="-6"/>
              </w:rPr>
              <w:pict w14:anchorId="1A5C66F1">
                <v:shape id="_x0000_i1127" type="#_x0000_t75" style="width:55pt;height:14.25pt">
                  <v:imagedata r:id="rId122" o:title=""/>
                </v:shape>
              </w:pict>
            </w:r>
            <w:r w:rsidRPr="000D293A">
              <w:t xml:space="preserve"> cân tại </w:t>
            </w:r>
            <w:r w:rsidRPr="000D293A">
              <w:rPr>
                <w:i/>
              </w:rPr>
              <w:t>M</w:t>
            </w:r>
            <w:r w:rsidRPr="000D293A">
              <w:t xml:space="preserve"> </w:t>
            </w:r>
            <w:r w:rsidR="00000000">
              <w:rPr>
                <w:position w:val="-6"/>
              </w:rPr>
              <w:pict w14:anchorId="65E5FB1F">
                <v:shape id="_x0000_i1128" type="#_x0000_t75" style="width:89pt;height:19pt">
                  <v:imagedata r:id="rId123" o:title=""/>
                </v:shape>
              </w:pict>
            </w:r>
            <w:r w:rsidRPr="000D293A">
              <w:t>.</w:t>
            </w:r>
          </w:p>
          <w:p w14:paraId="6756A5AB" w14:textId="77777777" w:rsidR="00DF215E" w:rsidRPr="000D293A" w:rsidRDefault="00DF215E" w:rsidP="00A81E8D">
            <w:pPr>
              <w:jc w:val="both"/>
            </w:pPr>
            <w:r w:rsidRPr="000D293A">
              <w:t xml:space="preserve">Do </w:t>
            </w:r>
            <w:r w:rsidRPr="000D293A">
              <w:rPr>
                <w:i/>
              </w:rPr>
              <w:t>MN</w:t>
            </w:r>
            <w:r w:rsidRPr="000D293A">
              <w:t xml:space="preserve"> // </w:t>
            </w:r>
            <w:r w:rsidRPr="000D293A">
              <w:rPr>
                <w:i/>
              </w:rPr>
              <w:t>BC</w:t>
            </w:r>
            <w:r w:rsidRPr="000D293A">
              <w:t xml:space="preserve">  nên </w:t>
            </w:r>
            <w:r w:rsidR="00000000">
              <w:rPr>
                <w:position w:val="-12"/>
              </w:rPr>
              <w:pict w14:anchorId="42DFD0B8">
                <v:shape id="_x0000_i1129" type="#_x0000_t75" style="width:152.15pt;height:21.75pt">
                  <v:imagedata r:id="rId124" o:title=""/>
                </v:shape>
              </w:pict>
            </w:r>
            <w:r w:rsidRPr="000D293A">
              <w:t xml:space="preserve">. Suy ra </w:t>
            </w:r>
            <w:r w:rsidR="00000000">
              <w:rPr>
                <w:position w:val="-6"/>
              </w:rPr>
              <w:pict w14:anchorId="1F56F15F">
                <v:shape id="_x0000_i1130" type="#_x0000_t75" style="width:76.1pt;height:19pt">
                  <v:imagedata r:id="rId125" o:title=""/>
                </v:shape>
              </w:pict>
            </w:r>
          </w:p>
          <w:p w14:paraId="021E8EC8" w14:textId="77777777" w:rsidR="00DF215E" w:rsidRPr="000D293A" w:rsidRDefault="00DF215E" w:rsidP="00A81E8D">
            <w:pPr>
              <w:jc w:val="both"/>
            </w:pPr>
            <w:r w:rsidRPr="000D293A">
              <w:t xml:space="preserve">Chứng minh tương tự ta được </w:t>
            </w:r>
            <w:r w:rsidR="00000000">
              <w:rPr>
                <w:position w:val="-6"/>
              </w:rPr>
              <w:pict w14:anchorId="65768AC6">
                <v:shape id="_x0000_i1131" type="#_x0000_t75" style="width:78.1pt;height:19pt">
                  <v:imagedata r:id="rId126" o:title=""/>
                </v:shape>
              </w:pict>
            </w:r>
            <w:r w:rsidRPr="000D293A">
              <w:t xml:space="preserve">. Do đó </w:t>
            </w:r>
            <w:r w:rsidR="00000000">
              <w:rPr>
                <w:position w:val="-6"/>
              </w:rPr>
              <w:pict w14:anchorId="0FB6AFCA">
                <v:shape id="_x0000_i1132" type="#_x0000_t75" style="width:91pt;height:14.25pt">
                  <v:imagedata r:id="rId127" o:title=""/>
                </v:shape>
              </w:pict>
            </w:r>
          </w:p>
        </w:tc>
        <w:tc>
          <w:tcPr>
            <w:tcW w:w="1207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14:paraId="69583338" w14:textId="77777777" w:rsidR="00DF215E" w:rsidRPr="000D293A" w:rsidRDefault="00DF215E" w:rsidP="00A81E8D">
            <w:pPr>
              <w:jc w:val="center"/>
            </w:pPr>
            <w:r w:rsidRPr="000D293A">
              <w:t>0,25</w:t>
            </w:r>
          </w:p>
        </w:tc>
      </w:tr>
      <w:tr w:rsidR="00DF215E" w:rsidRPr="00F71344" w14:paraId="40F61059" w14:textId="77777777" w:rsidTr="00A81E8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955A54" w14:textId="77777777" w:rsidR="00DF215E" w:rsidRPr="000D293A" w:rsidRDefault="00DF215E" w:rsidP="00A81E8D">
            <w:pPr>
              <w:jc w:val="both"/>
              <w:rPr>
                <w:b/>
              </w:rPr>
            </w:pPr>
          </w:p>
        </w:tc>
        <w:tc>
          <w:tcPr>
            <w:tcW w:w="8119" w:type="dxa"/>
            <w:gridSpan w:val="2"/>
            <w:tcBorders>
              <w:top w:val="dashSmallGap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5B73649" w14:textId="77777777" w:rsidR="00DF215E" w:rsidRPr="000D293A" w:rsidRDefault="00DF215E" w:rsidP="00A81E8D">
            <w:pPr>
              <w:jc w:val="both"/>
            </w:pPr>
            <w:r w:rsidRPr="000D293A">
              <w:rPr>
                <w:i/>
              </w:rPr>
              <w:t>MB</w:t>
            </w:r>
            <w:r w:rsidRPr="000D293A">
              <w:t xml:space="preserve"> = </w:t>
            </w:r>
            <w:r w:rsidRPr="000D293A">
              <w:rPr>
                <w:i/>
              </w:rPr>
              <w:t>MK</w:t>
            </w:r>
            <w:r w:rsidRPr="000D293A">
              <w:t xml:space="preserve">, </w:t>
            </w:r>
            <w:r w:rsidRPr="000D293A">
              <w:rPr>
                <w:i/>
              </w:rPr>
              <w:t>NB</w:t>
            </w:r>
            <w:r w:rsidRPr="000D293A">
              <w:t xml:space="preserve"> = </w:t>
            </w:r>
            <w:r w:rsidRPr="000D293A">
              <w:rPr>
                <w:i/>
              </w:rPr>
              <w:t>NK</w:t>
            </w:r>
            <w:r w:rsidRPr="000D293A">
              <w:t xml:space="preserve">  nên </w:t>
            </w:r>
            <w:r w:rsidRPr="000D293A">
              <w:rPr>
                <w:i/>
              </w:rPr>
              <w:t>MN</w:t>
            </w:r>
            <w:r w:rsidRPr="000D293A">
              <w:t xml:space="preserve">  là trung trực của </w:t>
            </w:r>
            <w:r w:rsidRPr="000D293A">
              <w:rPr>
                <w:i/>
              </w:rPr>
              <w:t xml:space="preserve">KB </w:t>
            </w:r>
            <w:r w:rsidR="00000000">
              <w:rPr>
                <w:position w:val="-12"/>
              </w:rPr>
              <w:pict w14:anchorId="6E829466">
                <v:shape id="_x0000_i1133" type="#_x0000_t75" style="width:117.5pt;height:17pt">
                  <v:imagedata r:id="rId128" o:title=""/>
                </v:shape>
              </w:pict>
            </w:r>
            <w:r w:rsidRPr="000D293A">
              <w:t>.</w:t>
            </w:r>
          </w:p>
          <w:p w14:paraId="40AA6C68" w14:textId="77777777" w:rsidR="00DF215E" w:rsidRPr="000D293A" w:rsidRDefault="00DF215E" w:rsidP="00A81E8D">
            <w:pPr>
              <w:jc w:val="both"/>
            </w:pPr>
            <w:r w:rsidRPr="000D293A">
              <w:t xml:space="preserve">Tam giác </w:t>
            </w:r>
            <w:r w:rsidRPr="000D293A">
              <w:rPr>
                <w:i/>
              </w:rPr>
              <w:t>KBP</w:t>
            </w:r>
            <w:r w:rsidRPr="000D293A">
              <w:t xml:space="preserve">  vuông tại </w:t>
            </w:r>
            <w:r w:rsidRPr="000D293A">
              <w:rPr>
                <w:i/>
              </w:rPr>
              <w:t>B</w:t>
            </w:r>
            <w:r w:rsidRPr="000D293A">
              <w:t xml:space="preserve"> có </w:t>
            </w:r>
            <w:r w:rsidRPr="000D293A">
              <w:rPr>
                <w:i/>
              </w:rPr>
              <w:t>IK</w:t>
            </w:r>
            <w:r w:rsidRPr="000D293A">
              <w:t xml:space="preserve"> = </w:t>
            </w:r>
            <w:r w:rsidRPr="000D293A">
              <w:rPr>
                <w:i/>
              </w:rPr>
              <w:t>IB</w:t>
            </w:r>
            <w:r w:rsidRPr="000D293A">
              <w:t xml:space="preserve">  nên </w:t>
            </w:r>
            <w:r w:rsidRPr="000D293A">
              <w:rPr>
                <w:i/>
              </w:rPr>
              <w:t>I</w:t>
            </w:r>
            <w:r w:rsidRPr="000D293A">
              <w:t xml:space="preserve">  là trung điểm </w:t>
            </w:r>
            <w:r w:rsidRPr="000D293A">
              <w:rPr>
                <w:i/>
              </w:rPr>
              <w:t>KP</w:t>
            </w:r>
            <w:r w:rsidRPr="000D293A">
              <w:t xml:space="preserve">. </w:t>
            </w:r>
          </w:p>
          <w:p w14:paraId="650D9C1C" w14:textId="77777777" w:rsidR="00DF215E" w:rsidRPr="000D293A" w:rsidRDefault="00DF215E" w:rsidP="00A81E8D">
            <w:pPr>
              <w:jc w:val="both"/>
            </w:pPr>
            <w:r w:rsidRPr="000D293A">
              <w:t xml:space="preserve">Vậy tam giác </w:t>
            </w:r>
            <w:r w:rsidRPr="000D293A">
              <w:rPr>
                <w:i/>
              </w:rPr>
              <w:t>BIP</w:t>
            </w:r>
            <w:r w:rsidRPr="000D293A">
              <w:t xml:space="preserve"> cân tại </w:t>
            </w:r>
            <w:r w:rsidRPr="000D293A">
              <w:rPr>
                <w:i/>
              </w:rPr>
              <w:t>I</w:t>
            </w:r>
            <w:r w:rsidRPr="000D293A">
              <w:t>.</w:t>
            </w:r>
          </w:p>
        </w:tc>
        <w:tc>
          <w:tcPr>
            <w:tcW w:w="1207" w:type="dxa"/>
            <w:tcBorders>
              <w:top w:val="dashSmallGap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2ABF34" w14:textId="77777777" w:rsidR="00DF215E" w:rsidRPr="000D293A" w:rsidRDefault="00DF215E" w:rsidP="00A81E8D">
            <w:pPr>
              <w:jc w:val="center"/>
            </w:pPr>
            <w:r w:rsidRPr="000D293A">
              <w:t>0,25</w:t>
            </w:r>
          </w:p>
        </w:tc>
      </w:tr>
      <w:tr w:rsidR="00DF215E" w:rsidRPr="00F71344" w14:paraId="7D6D9ADF" w14:textId="77777777" w:rsidTr="00A81E8D">
        <w:tc>
          <w:tcPr>
            <w:tcW w:w="77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ADDF3BC" w14:textId="77777777" w:rsidR="00DF215E" w:rsidRPr="000D293A" w:rsidRDefault="00DF215E" w:rsidP="00A81E8D">
            <w:pPr>
              <w:jc w:val="center"/>
              <w:rPr>
                <w:b/>
              </w:rPr>
            </w:pPr>
            <w:r w:rsidRPr="000D293A">
              <w:rPr>
                <w:b/>
              </w:rPr>
              <w:t>5.</w:t>
            </w:r>
          </w:p>
        </w:tc>
        <w:tc>
          <w:tcPr>
            <w:tcW w:w="8119" w:type="dxa"/>
            <w:gridSpan w:val="2"/>
            <w:tcBorders>
              <w:top w:val="single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  <w:shd w:val="clear" w:color="auto" w:fill="auto"/>
          </w:tcPr>
          <w:p w14:paraId="6FDC3F1F" w14:textId="77777777" w:rsidR="00DF215E" w:rsidRPr="000D293A" w:rsidRDefault="00DF215E" w:rsidP="00A81E8D">
            <w:pPr>
              <w:jc w:val="both"/>
              <w:rPr>
                <w:b/>
              </w:rPr>
            </w:pPr>
            <w:r w:rsidRPr="000D293A">
              <w:rPr>
                <w:b/>
              </w:rPr>
              <w:t xml:space="preserve">Cho tam giác </w:t>
            </w:r>
            <w:r w:rsidRPr="000D293A">
              <w:rPr>
                <w:b/>
                <w:i/>
              </w:rPr>
              <w:t>ABC</w:t>
            </w:r>
            <w:r w:rsidRPr="000D293A">
              <w:rPr>
                <w:b/>
              </w:rPr>
              <w:t xml:space="preserve"> có ba góc nhọn và có trực tâm là </w:t>
            </w:r>
            <w:r w:rsidRPr="000D293A">
              <w:rPr>
                <w:b/>
                <w:i/>
              </w:rPr>
              <w:t>H</w:t>
            </w:r>
            <w:r w:rsidRPr="000D293A">
              <w:rPr>
                <w:b/>
              </w:rPr>
              <w:t xml:space="preserve">. Chứng minh: </w:t>
            </w:r>
            <w:r w:rsidR="00000000">
              <w:rPr>
                <w:b/>
                <w:position w:val="-26"/>
              </w:rPr>
              <w:lastRenderedPageBreak/>
              <w:pict w14:anchorId="2283F9DA">
                <v:shape id="_x0000_i1134" type="#_x0000_t75" style="width:116.85pt;height:33.95pt">
                  <v:imagedata r:id="rId129" o:title=""/>
                </v:shape>
              </w:pict>
            </w:r>
            <w:r w:rsidRPr="000D293A">
              <w:rPr>
                <w:b/>
              </w:rPr>
              <w:t>.</w:t>
            </w:r>
          </w:p>
        </w:tc>
        <w:tc>
          <w:tcPr>
            <w:tcW w:w="1207" w:type="dxa"/>
            <w:tcBorders>
              <w:top w:val="single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6E8191" w14:textId="77777777" w:rsidR="00DF215E" w:rsidRPr="000D293A" w:rsidRDefault="00000000" w:rsidP="00A81E8D">
            <w:pPr>
              <w:jc w:val="center"/>
            </w:pPr>
            <w:r>
              <w:rPr>
                <w:position w:val="-14"/>
              </w:rPr>
              <w:lastRenderedPageBreak/>
              <w:pict w14:anchorId="3C14F025">
                <v:shape id="_x0000_i1135" type="#_x0000_t75" style="width:30.55pt;height:21.05pt">
                  <v:imagedata r:id="rId130" o:title=""/>
                </v:shape>
              </w:pict>
            </w:r>
          </w:p>
        </w:tc>
      </w:tr>
      <w:tr w:rsidR="00DF215E" w:rsidRPr="00F71344" w14:paraId="73DAF137" w14:textId="77777777" w:rsidTr="00A81E8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DB5F4F" w14:textId="77777777" w:rsidR="00DF215E" w:rsidRPr="000D293A" w:rsidRDefault="00DF215E" w:rsidP="00A81E8D">
            <w:pPr>
              <w:jc w:val="both"/>
              <w:rPr>
                <w:b/>
              </w:rPr>
            </w:pPr>
          </w:p>
        </w:tc>
        <w:tc>
          <w:tcPr>
            <w:tcW w:w="3855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nil"/>
            </w:tcBorders>
            <w:shd w:val="clear" w:color="auto" w:fill="auto"/>
          </w:tcPr>
          <w:p w14:paraId="2AE4551C" w14:textId="77777777" w:rsidR="00DF215E" w:rsidRPr="000D293A" w:rsidRDefault="00DF215E" w:rsidP="00A81E8D">
            <w:pPr>
              <w:jc w:val="both"/>
            </w:pPr>
            <w:r>
              <w:rPr>
                <w:noProof/>
              </w:rPr>
              <w:drawing>
                <wp:inline distT="0" distB="0" distL="0" distR="0" wp14:anchorId="0A4D8E04" wp14:editId="5C4DE95F">
                  <wp:extent cx="2133600" cy="17907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600" cy="1790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64" w:type="dxa"/>
            <w:tcBorders>
              <w:top w:val="dashSmallGap" w:sz="4" w:space="0" w:color="auto"/>
              <w:left w:val="nil"/>
              <w:bottom w:val="dashSmallGap" w:sz="4" w:space="0" w:color="auto"/>
              <w:right w:val="single" w:sz="4" w:space="0" w:color="000000"/>
            </w:tcBorders>
            <w:shd w:val="clear" w:color="auto" w:fill="auto"/>
          </w:tcPr>
          <w:p w14:paraId="14A1CCF2" w14:textId="77777777" w:rsidR="00DF215E" w:rsidRPr="000D293A" w:rsidRDefault="00DF215E" w:rsidP="00A81E8D">
            <w:pPr>
              <w:jc w:val="both"/>
            </w:pPr>
            <w:r w:rsidRPr="000D293A">
              <w:t xml:space="preserve">Gọi </w:t>
            </w:r>
            <w:r w:rsidRPr="000D293A">
              <w:rPr>
                <w:i/>
              </w:rPr>
              <w:t>D</w:t>
            </w:r>
            <w:r w:rsidRPr="000D293A">
              <w:t xml:space="preserve">, </w:t>
            </w:r>
            <w:r w:rsidRPr="000D293A">
              <w:rPr>
                <w:i/>
              </w:rPr>
              <w:t>E</w:t>
            </w:r>
            <w:r w:rsidRPr="000D293A">
              <w:t xml:space="preserve">, </w:t>
            </w:r>
            <w:r w:rsidRPr="000D293A">
              <w:rPr>
                <w:i/>
              </w:rPr>
              <w:t>F</w:t>
            </w:r>
            <w:r w:rsidRPr="000D293A">
              <w:t xml:space="preserve">  lần lượt là các chân đường cao tương ứng kẻ từ các đỉnh </w:t>
            </w:r>
            <w:r w:rsidRPr="000D293A">
              <w:rPr>
                <w:i/>
              </w:rPr>
              <w:t>A</w:t>
            </w:r>
            <w:r w:rsidRPr="000D293A">
              <w:t xml:space="preserve">, </w:t>
            </w:r>
            <w:r w:rsidRPr="000D293A">
              <w:rPr>
                <w:i/>
              </w:rPr>
              <w:t>B</w:t>
            </w:r>
            <w:r w:rsidRPr="000D293A">
              <w:t xml:space="preserve">, </w:t>
            </w:r>
            <w:r w:rsidRPr="000D293A">
              <w:rPr>
                <w:i/>
              </w:rPr>
              <w:t>C</w:t>
            </w:r>
            <w:r w:rsidRPr="000D293A">
              <w:t xml:space="preserve">  của tam giác </w:t>
            </w:r>
            <w:r w:rsidRPr="000D293A">
              <w:rPr>
                <w:i/>
              </w:rPr>
              <w:t>ABC</w:t>
            </w:r>
            <w:r w:rsidRPr="000D293A">
              <w:t>.</w:t>
            </w:r>
          </w:p>
          <w:p w14:paraId="1E40151E" w14:textId="77777777" w:rsidR="00DF215E" w:rsidRPr="000D293A" w:rsidRDefault="00DF215E" w:rsidP="00A81E8D">
            <w:pPr>
              <w:jc w:val="both"/>
            </w:pPr>
            <w:r w:rsidRPr="000D293A">
              <w:t xml:space="preserve">Đặt </w:t>
            </w:r>
            <w:r w:rsidR="00000000">
              <w:rPr>
                <w:position w:val="-26"/>
              </w:rPr>
              <w:pict w14:anchorId="33FECB03">
                <v:shape id="_x0000_i1136" type="#_x0000_t75" style="width:141.3pt;height:33.95pt">
                  <v:imagedata r:id="rId132" o:title=""/>
                </v:shape>
              </w:pict>
            </w:r>
            <w:r w:rsidRPr="000D293A">
              <w:t>.</w:t>
            </w:r>
          </w:p>
          <w:p w14:paraId="1B76D207" w14:textId="77777777" w:rsidR="00DF215E" w:rsidRPr="000D293A" w:rsidRDefault="00DF215E" w:rsidP="00A81E8D">
            <w:pPr>
              <w:jc w:val="both"/>
            </w:pPr>
            <w:r w:rsidRPr="000D293A">
              <w:t xml:space="preserve">Ta có </w:t>
            </w:r>
            <w:r w:rsidR="00000000">
              <w:rPr>
                <w:position w:val="-26"/>
              </w:rPr>
              <w:pict w14:anchorId="50BF0256">
                <v:shape id="_x0000_i1137" type="#_x0000_t75" style="width:159.6pt;height:33.95pt">
                  <v:imagedata r:id="rId133" o:title=""/>
                </v:shape>
              </w:pict>
            </w:r>
          </w:p>
        </w:tc>
        <w:tc>
          <w:tcPr>
            <w:tcW w:w="1207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14:paraId="38641DE0" w14:textId="77777777" w:rsidR="00DF215E" w:rsidRPr="000D293A" w:rsidRDefault="00DF215E" w:rsidP="00A81E8D">
            <w:pPr>
              <w:jc w:val="center"/>
            </w:pPr>
            <w:r w:rsidRPr="000D293A">
              <w:t>0,25</w:t>
            </w:r>
          </w:p>
        </w:tc>
      </w:tr>
      <w:tr w:rsidR="00DF215E" w:rsidRPr="00F71344" w14:paraId="6C22FD9F" w14:textId="77777777" w:rsidTr="00A81E8D">
        <w:trPr>
          <w:trHeight w:val="735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64B8D4" w14:textId="77777777" w:rsidR="00DF215E" w:rsidRPr="000D293A" w:rsidRDefault="00DF215E" w:rsidP="00A81E8D">
            <w:pPr>
              <w:jc w:val="both"/>
              <w:rPr>
                <w:b/>
              </w:rPr>
            </w:pPr>
          </w:p>
        </w:tc>
        <w:tc>
          <w:tcPr>
            <w:tcW w:w="8119" w:type="dxa"/>
            <w:gridSpan w:val="2"/>
            <w:tcBorders>
              <w:top w:val="dashSmallGap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0135B96" w14:textId="77777777" w:rsidR="00DF215E" w:rsidRPr="000D293A" w:rsidRDefault="00000000" w:rsidP="00A81E8D">
            <w:pPr>
              <w:jc w:val="both"/>
            </w:pPr>
            <w:r>
              <w:rPr>
                <w:position w:val="-32"/>
              </w:rPr>
              <w:pict w14:anchorId="4AC98BB0">
                <v:shape id="_x0000_i1138" type="#_x0000_t75" style="width:167.75pt;height:36.7pt">
                  <v:imagedata r:id="rId134" o:title=""/>
                </v:shape>
              </w:pict>
            </w:r>
          </w:p>
        </w:tc>
        <w:tc>
          <w:tcPr>
            <w:tcW w:w="1207" w:type="dxa"/>
            <w:tcBorders>
              <w:top w:val="dashSmallGap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AD304F" w14:textId="77777777" w:rsidR="00DF215E" w:rsidRPr="000D293A" w:rsidRDefault="00DF215E" w:rsidP="00A81E8D">
            <w:pPr>
              <w:jc w:val="center"/>
            </w:pPr>
            <w:r w:rsidRPr="000D293A">
              <w:t>0,25</w:t>
            </w:r>
          </w:p>
        </w:tc>
      </w:tr>
      <w:tr w:rsidR="00DF215E" w:rsidRPr="00F71344" w14:paraId="7DE73182" w14:textId="77777777" w:rsidTr="00A81E8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68A9BB" w14:textId="77777777" w:rsidR="00DF215E" w:rsidRPr="000D293A" w:rsidRDefault="00DF215E" w:rsidP="00A81E8D">
            <w:pPr>
              <w:jc w:val="both"/>
              <w:rPr>
                <w:b/>
              </w:rPr>
            </w:pPr>
          </w:p>
        </w:tc>
        <w:tc>
          <w:tcPr>
            <w:tcW w:w="8119" w:type="dxa"/>
            <w:gridSpan w:val="2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</w:tcPr>
          <w:p w14:paraId="6B441AA9" w14:textId="77777777" w:rsidR="00DF215E" w:rsidRPr="000D293A" w:rsidRDefault="00DF215E" w:rsidP="00A81E8D">
            <w:pPr>
              <w:jc w:val="both"/>
            </w:pPr>
            <w:r w:rsidRPr="000D293A">
              <w:t xml:space="preserve">Tương tự, ta có </w:t>
            </w:r>
            <w:r w:rsidR="00000000">
              <w:rPr>
                <w:position w:val="-32"/>
              </w:rPr>
              <w:pict w14:anchorId="3100AEBD">
                <v:shape id="_x0000_i1139" type="#_x0000_t75" style="width:114.1pt;height:36.7pt">
                  <v:imagedata r:id="rId135" o:title=""/>
                </v:shape>
              </w:pict>
            </w:r>
            <w:r w:rsidRPr="000D293A">
              <w:t>.</w:t>
            </w:r>
          </w:p>
          <w:p w14:paraId="2EBFBA49" w14:textId="77777777" w:rsidR="00DF215E" w:rsidRPr="000D293A" w:rsidRDefault="00000000" w:rsidP="00A81E8D">
            <w:pPr>
              <w:jc w:val="both"/>
            </w:pPr>
            <w:r>
              <w:rPr>
                <w:position w:val="-32"/>
              </w:rPr>
              <w:pict w14:anchorId="023C4D4C">
                <v:shape id="_x0000_i1140" type="#_x0000_t75" style="width:245.9pt;height:36.7pt">
                  <v:imagedata r:id="rId136" o:title=""/>
                </v:shape>
              </w:pict>
            </w:r>
          </w:p>
        </w:tc>
        <w:tc>
          <w:tcPr>
            <w:tcW w:w="1207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14:paraId="0C5A43C9" w14:textId="77777777" w:rsidR="00DF215E" w:rsidRPr="000D293A" w:rsidRDefault="00DF215E" w:rsidP="00A81E8D">
            <w:pPr>
              <w:jc w:val="center"/>
            </w:pPr>
            <w:r w:rsidRPr="000D293A">
              <w:t>0,25</w:t>
            </w:r>
          </w:p>
        </w:tc>
      </w:tr>
      <w:tr w:rsidR="00DF215E" w:rsidRPr="00F71344" w14:paraId="6832EAD8" w14:textId="77777777" w:rsidTr="00A81E8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6350F9" w14:textId="77777777" w:rsidR="00DF215E" w:rsidRPr="000D293A" w:rsidRDefault="00DF215E" w:rsidP="00A81E8D">
            <w:pPr>
              <w:jc w:val="both"/>
              <w:rPr>
                <w:b/>
              </w:rPr>
            </w:pPr>
          </w:p>
        </w:tc>
        <w:tc>
          <w:tcPr>
            <w:tcW w:w="8119" w:type="dxa"/>
            <w:gridSpan w:val="2"/>
            <w:tcBorders>
              <w:top w:val="dashSmallGap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22626F6" w14:textId="77777777" w:rsidR="00DF215E" w:rsidRPr="000D293A" w:rsidRDefault="00DF215E" w:rsidP="00A81E8D">
            <w:pPr>
              <w:jc w:val="both"/>
            </w:pPr>
            <w:r w:rsidRPr="000D293A">
              <w:t xml:space="preserve">Lại có </w:t>
            </w:r>
            <w:r w:rsidR="00000000">
              <w:rPr>
                <w:position w:val="-14"/>
              </w:rPr>
              <w:pict w14:anchorId="5E6E1EC5">
                <v:shape id="_x0000_i1141" type="#_x0000_t75" style="width:153.5pt;height:23.1pt">
                  <v:imagedata r:id="rId137" o:title=""/>
                </v:shape>
              </w:pict>
            </w:r>
            <w:r w:rsidRPr="000D293A">
              <w:t xml:space="preserve"> nên </w:t>
            </w:r>
            <w:r w:rsidR="00000000">
              <w:rPr>
                <w:position w:val="-14"/>
              </w:rPr>
              <w:pict w14:anchorId="419F5452">
                <v:shape id="_x0000_i1142" type="#_x0000_t75" style="width:173.2pt;height:23.1pt">
                  <v:imagedata r:id="rId138" o:title=""/>
                </v:shape>
              </w:pict>
            </w:r>
          </w:p>
          <w:p w14:paraId="6CB1A8A5" w14:textId="77777777" w:rsidR="00DF215E" w:rsidRPr="000D293A" w:rsidRDefault="00DF215E" w:rsidP="00A81E8D">
            <w:pPr>
              <w:jc w:val="both"/>
            </w:pPr>
            <w:r w:rsidRPr="000D293A">
              <w:t xml:space="preserve">Vậy </w:t>
            </w:r>
            <w:r w:rsidR="00000000">
              <w:rPr>
                <w:position w:val="-26"/>
              </w:rPr>
              <w:pict w14:anchorId="187295B9">
                <v:shape id="_x0000_i1143" type="#_x0000_t75" style="width:116.85pt;height:33.95pt">
                  <v:imagedata r:id="rId139" o:title=""/>
                </v:shape>
              </w:pict>
            </w:r>
          </w:p>
        </w:tc>
        <w:tc>
          <w:tcPr>
            <w:tcW w:w="1207" w:type="dxa"/>
            <w:tcBorders>
              <w:top w:val="dashSmallGap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9FB6C0" w14:textId="77777777" w:rsidR="00DF215E" w:rsidRPr="000D293A" w:rsidRDefault="00DF215E" w:rsidP="00A81E8D">
            <w:pPr>
              <w:jc w:val="center"/>
            </w:pPr>
            <w:r w:rsidRPr="000D293A">
              <w:t>0,25</w:t>
            </w:r>
          </w:p>
        </w:tc>
      </w:tr>
    </w:tbl>
    <w:p w14:paraId="04684D7E" w14:textId="77777777" w:rsidR="00DF215E" w:rsidRPr="00F71344" w:rsidRDefault="00DF215E" w:rsidP="00DF215E">
      <w:pPr>
        <w:jc w:val="center"/>
      </w:pPr>
      <w:r w:rsidRPr="00F71344">
        <w:t>……………HẾT……………</w:t>
      </w:r>
    </w:p>
    <w:p w14:paraId="4E65D64F" w14:textId="77777777" w:rsidR="002E169C" w:rsidRDefault="002E169C" w:rsidP="002E169C">
      <w:pPr>
        <w:jc w:val="both"/>
        <w:rPr>
          <w:b/>
          <w:bCs/>
          <w:color w:val="0000FF"/>
        </w:rPr>
      </w:pPr>
      <w:r>
        <w:rPr>
          <w:b/>
          <w:bCs/>
          <w:color w:val="0000FF"/>
        </w:rPr>
        <w:t>Share by VnTeach.Com</w:t>
      </w:r>
    </w:p>
    <w:p w14:paraId="30719944" w14:textId="77777777" w:rsidR="00DF215E" w:rsidRPr="00F71344" w:rsidRDefault="00DF215E" w:rsidP="00DF215E">
      <w:pPr>
        <w:jc w:val="both"/>
      </w:pPr>
    </w:p>
    <w:sectPr w:rsidR="00DF215E" w:rsidRPr="00F71344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DC20D39"/>
    <w:multiLevelType w:val="hybridMultilevel"/>
    <w:tmpl w:val="4470EA2A"/>
    <w:lvl w:ilvl="0" w:tplc="FA4E0E4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149094552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F215E"/>
    <w:rsid w:val="00023F3D"/>
    <w:rsid w:val="000F60D2"/>
    <w:rsid w:val="002E169C"/>
    <w:rsid w:val="005D7C62"/>
    <w:rsid w:val="00DF21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FFE2B6A"/>
  <w15:docId w15:val="{F40702C7-6853-47BF-8B69-96A4FF3731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F215E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F215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215E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00711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98.wmf"/><Relationship Id="rId21" Type="http://schemas.openxmlformats.org/officeDocument/2006/relationships/image" Target="media/image9.wmf"/><Relationship Id="rId42" Type="http://schemas.openxmlformats.org/officeDocument/2006/relationships/image" Target="media/image23.wmf"/><Relationship Id="rId63" Type="http://schemas.openxmlformats.org/officeDocument/2006/relationships/image" Target="media/image44.wmf"/><Relationship Id="rId84" Type="http://schemas.openxmlformats.org/officeDocument/2006/relationships/image" Target="media/image65.wmf"/><Relationship Id="rId138" Type="http://schemas.openxmlformats.org/officeDocument/2006/relationships/image" Target="media/image119.wmf"/><Relationship Id="rId107" Type="http://schemas.openxmlformats.org/officeDocument/2006/relationships/image" Target="media/image88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53" Type="http://schemas.openxmlformats.org/officeDocument/2006/relationships/image" Target="media/image34.wmf"/><Relationship Id="rId58" Type="http://schemas.openxmlformats.org/officeDocument/2006/relationships/image" Target="media/image39.wmf"/><Relationship Id="rId74" Type="http://schemas.openxmlformats.org/officeDocument/2006/relationships/image" Target="media/image55.wmf"/><Relationship Id="rId79" Type="http://schemas.openxmlformats.org/officeDocument/2006/relationships/image" Target="media/image60.wmf"/><Relationship Id="rId102" Type="http://schemas.openxmlformats.org/officeDocument/2006/relationships/image" Target="media/image83.wmf"/><Relationship Id="rId123" Type="http://schemas.openxmlformats.org/officeDocument/2006/relationships/image" Target="media/image104.wmf"/><Relationship Id="rId128" Type="http://schemas.openxmlformats.org/officeDocument/2006/relationships/image" Target="media/image109.wmf"/><Relationship Id="rId5" Type="http://schemas.openxmlformats.org/officeDocument/2006/relationships/image" Target="media/image1.wmf"/><Relationship Id="rId90" Type="http://schemas.openxmlformats.org/officeDocument/2006/relationships/image" Target="media/image71.wmf"/><Relationship Id="rId95" Type="http://schemas.openxmlformats.org/officeDocument/2006/relationships/image" Target="media/image7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4.wmf"/><Relationship Id="rId48" Type="http://schemas.openxmlformats.org/officeDocument/2006/relationships/image" Target="media/image29.wmf"/><Relationship Id="rId64" Type="http://schemas.openxmlformats.org/officeDocument/2006/relationships/image" Target="media/image45.wmf"/><Relationship Id="rId69" Type="http://schemas.openxmlformats.org/officeDocument/2006/relationships/image" Target="media/image50.wmf"/><Relationship Id="rId113" Type="http://schemas.openxmlformats.org/officeDocument/2006/relationships/image" Target="media/image94.wmf"/><Relationship Id="rId118" Type="http://schemas.openxmlformats.org/officeDocument/2006/relationships/image" Target="media/image99.wmf"/><Relationship Id="rId134" Type="http://schemas.openxmlformats.org/officeDocument/2006/relationships/image" Target="media/image115.wmf"/><Relationship Id="rId139" Type="http://schemas.openxmlformats.org/officeDocument/2006/relationships/image" Target="media/image120.wmf"/><Relationship Id="rId80" Type="http://schemas.openxmlformats.org/officeDocument/2006/relationships/image" Target="media/image61.wmf"/><Relationship Id="rId85" Type="http://schemas.openxmlformats.org/officeDocument/2006/relationships/image" Target="media/image66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image" Target="media/image19.wmf"/><Relationship Id="rId59" Type="http://schemas.openxmlformats.org/officeDocument/2006/relationships/image" Target="media/image40.wmf"/><Relationship Id="rId103" Type="http://schemas.openxmlformats.org/officeDocument/2006/relationships/image" Target="media/image84.wmf"/><Relationship Id="rId108" Type="http://schemas.openxmlformats.org/officeDocument/2006/relationships/image" Target="media/image89.emf"/><Relationship Id="rId124" Type="http://schemas.openxmlformats.org/officeDocument/2006/relationships/image" Target="media/image105.wmf"/><Relationship Id="rId129" Type="http://schemas.openxmlformats.org/officeDocument/2006/relationships/image" Target="media/image110.wmf"/><Relationship Id="rId54" Type="http://schemas.openxmlformats.org/officeDocument/2006/relationships/image" Target="media/image35.wmf"/><Relationship Id="rId70" Type="http://schemas.openxmlformats.org/officeDocument/2006/relationships/image" Target="media/image51.wmf"/><Relationship Id="rId75" Type="http://schemas.openxmlformats.org/officeDocument/2006/relationships/image" Target="media/image56.wmf"/><Relationship Id="rId91" Type="http://schemas.openxmlformats.org/officeDocument/2006/relationships/image" Target="media/image72.wmf"/><Relationship Id="rId96" Type="http://schemas.openxmlformats.org/officeDocument/2006/relationships/image" Target="media/image77.wmf"/><Relationship Id="rId14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30.wmf"/><Relationship Id="rId114" Type="http://schemas.openxmlformats.org/officeDocument/2006/relationships/image" Target="media/image95.wmf"/><Relationship Id="rId119" Type="http://schemas.openxmlformats.org/officeDocument/2006/relationships/image" Target="media/image100.wmf"/><Relationship Id="rId44" Type="http://schemas.openxmlformats.org/officeDocument/2006/relationships/image" Target="media/image25.wmf"/><Relationship Id="rId60" Type="http://schemas.openxmlformats.org/officeDocument/2006/relationships/image" Target="media/image41.wmf"/><Relationship Id="rId65" Type="http://schemas.openxmlformats.org/officeDocument/2006/relationships/image" Target="media/image46.wmf"/><Relationship Id="rId81" Type="http://schemas.openxmlformats.org/officeDocument/2006/relationships/image" Target="media/image62.wmf"/><Relationship Id="rId86" Type="http://schemas.openxmlformats.org/officeDocument/2006/relationships/image" Target="media/image67.wmf"/><Relationship Id="rId130" Type="http://schemas.openxmlformats.org/officeDocument/2006/relationships/image" Target="media/image111.wmf"/><Relationship Id="rId135" Type="http://schemas.openxmlformats.org/officeDocument/2006/relationships/image" Target="media/image116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20.wmf"/><Relationship Id="rId109" Type="http://schemas.openxmlformats.org/officeDocument/2006/relationships/image" Target="media/image90.wmf"/><Relationship Id="rId34" Type="http://schemas.openxmlformats.org/officeDocument/2006/relationships/oleObject" Target="embeddings/oleObject15.bin"/><Relationship Id="rId50" Type="http://schemas.openxmlformats.org/officeDocument/2006/relationships/image" Target="media/image31.wmf"/><Relationship Id="rId55" Type="http://schemas.openxmlformats.org/officeDocument/2006/relationships/image" Target="media/image36.wmf"/><Relationship Id="rId76" Type="http://schemas.openxmlformats.org/officeDocument/2006/relationships/image" Target="media/image57.wmf"/><Relationship Id="rId97" Type="http://schemas.openxmlformats.org/officeDocument/2006/relationships/image" Target="media/image78.wmf"/><Relationship Id="rId104" Type="http://schemas.openxmlformats.org/officeDocument/2006/relationships/image" Target="media/image85.wmf"/><Relationship Id="rId120" Type="http://schemas.openxmlformats.org/officeDocument/2006/relationships/image" Target="media/image101.wmf"/><Relationship Id="rId125" Type="http://schemas.openxmlformats.org/officeDocument/2006/relationships/image" Target="media/image106.wmf"/><Relationship Id="rId141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52.wmf"/><Relationship Id="rId92" Type="http://schemas.openxmlformats.org/officeDocument/2006/relationships/image" Target="media/image73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21.wmf"/><Relationship Id="rId45" Type="http://schemas.openxmlformats.org/officeDocument/2006/relationships/image" Target="media/image26.wmf"/><Relationship Id="rId66" Type="http://schemas.openxmlformats.org/officeDocument/2006/relationships/image" Target="media/image47.wmf"/><Relationship Id="rId87" Type="http://schemas.openxmlformats.org/officeDocument/2006/relationships/image" Target="media/image68.wmf"/><Relationship Id="rId110" Type="http://schemas.openxmlformats.org/officeDocument/2006/relationships/image" Target="media/image91.wmf"/><Relationship Id="rId115" Type="http://schemas.openxmlformats.org/officeDocument/2006/relationships/image" Target="media/image96.wmf"/><Relationship Id="rId131" Type="http://schemas.openxmlformats.org/officeDocument/2006/relationships/image" Target="media/image112.emf"/><Relationship Id="rId136" Type="http://schemas.openxmlformats.org/officeDocument/2006/relationships/image" Target="media/image117.wmf"/><Relationship Id="rId61" Type="http://schemas.openxmlformats.org/officeDocument/2006/relationships/image" Target="media/image42.wmf"/><Relationship Id="rId82" Type="http://schemas.openxmlformats.org/officeDocument/2006/relationships/image" Target="media/image63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37.wmf"/><Relationship Id="rId77" Type="http://schemas.openxmlformats.org/officeDocument/2006/relationships/image" Target="media/image58.wmf"/><Relationship Id="rId100" Type="http://schemas.openxmlformats.org/officeDocument/2006/relationships/image" Target="media/image81.wmf"/><Relationship Id="rId105" Type="http://schemas.openxmlformats.org/officeDocument/2006/relationships/image" Target="media/image86.wmf"/><Relationship Id="rId126" Type="http://schemas.openxmlformats.org/officeDocument/2006/relationships/image" Target="media/image107.wmf"/><Relationship Id="rId8" Type="http://schemas.openxmlformats.org/officeDocument/2006/relationships/oleObject" Target="embeddings/oleObject2.bin"/><Relationship Id="rId51" Type="http://schemas.openxmlformats.org/officeDocument/2006/relationships/image" Target="media/image32.wmf"/><Relationship Id="rId72" Type="http://schemas.openxmlformats.org/officeDocument/2006/relationships/image" Target="media/image53.wmf"/><Relationship Id="rId93" Type="http://schemas.openxmlformats.org/officeDocument/2006/relationships/image" Target="media/image74.wmf"/><Relationship Id="rId98" Type="http://schemas.openxmlformats.org/officeDocument/2006/relationships/image" Target="media/image79.wmf"/><Relationship Id="rId121" Type="http://schemas.openxmlformats.org/officeDocument/2006/relationships/image" Target="media/image102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7.wmf"/><Relationship Id="rId67" Type="http://schemas.openxmlformats.org/officeDocument/2006/relationships/image" Target="media/image48.wmf"/><Relationship Id="rId116" Type="http://schemas.openxmlformats.org/officeDocument/2006/relationships/image" Target="media/image97.wmf"/><Relationship Id="rId137" Type="http://schemas.openxmlformats.org/officeDocument/2006/relationships/image" Target="media/image118.wmf"/><Relationship Id="rId20" Type="http://schemas.openxmlformats.org/officeDocument/2006/relationships/oleObject" Target="embeddings/oleObject8.bin"/><Relationship Id="rId41" Type="http://schemas.openxmlformats.org/officeDocument/2006/relationships/image" Target="media/image22.wmf"/><Relationship Id="rId62" Type="http://schemas.openxmlformats.org/officeDocument/2006/relationships/image" Target="media/image43.wmf"/><Relationship Id="rId83" Type="http://schemas.openxmlformats.org/officeDocument/2006/relationships/image" Target="media/image64.wmf"/><Relationship Id="rId88" Type="http://schemas.openxmlformats.org/officeDocument/2006/relationships/image" Target="media/image69.wmf"/><Relationship Id="rId111" Type="http://schemas.openxmlformats.org/officeDocument/2006/relationships/image" Target="media/image92.wmf"/><Relationship Id="rId132" Type="http://schemas.openxmlformats.org/officeDocument/2006/relationships/image" Target="media/image113.wmf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image" Target="media/image38.wmf"/><Relationship Id="rId106" Type="http://schemas.openxmlformats.org/officeDocument/2006/relationships/image" Target="media/image87.wmf"/><Relationship Id="rId127" Type="http://schemas.openxmlformats.org/officeDocument/2006/relationships/image" Target="media/image108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33.wmf"/><Relationship Id="rId73" Type="http://schemas.openxmlformats.org/officeDocument/2006/relationships/image" Target="media/image54.wmf"/><Relationship Id="rId78" Type="http://schemas.openxmlformats.org/officeDocument/2006/relationships/image" Target="media/image59.wmf"/><Relationship Id="rId94" Type="http://schemas.openxmlformats.org/officeDocument/2006/relationships/image" Target="media/image75.wmf"/><Relationship Id="rId99" Type="http://schemas.openxmlformats.org/officeDocument/2006/relationships/image" Target="media/image80.wmf"/><Relationship Id="rId101" Type="http://schemas.openxmlformats.org/officeDocument/2006/relationships/image" Target="media/image82.wmf"/><Relationship Id="rId122" Type="http://schemas.openxmlformats.org/officeDocument/2006/relationships/image" Target="media/image10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8.wmf"/><Relationship Id="rId68" Type="http://schemas.openxmlformats.org/officeDocument/2006/relationships/image" Target="media/image49.wmf"/><Relationship Id="rId89" Type="http://schemas.openxmlformats.org/officeDocument/2006/relationships/image" Target="media/image70.wmf"/><Relationship Id="rId112" Type="http://schemas.openxmlformats.org/officeDocument/2006/relationships/image" Target="media/image93.wmf"/><Relationship Id="rId133" Type="http://schemas.openxmlformats.org/officeDocument/2006/relationships/image" Target="media/image114.wmf"/><Relationship Id="rId16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587</Words>
  <Characters>3349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dcterms:created xsi:type="dcterms:W3CDTF">2019-03-22T12:51:00Z</dcterms:created>
  <dcterms:modified xsi:type="dcterms:W3CDTF">2024-04-19T04:18:00Z</dcterms:modified>
</cp:coreProperties>
</file>